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6858000" cy="9144000" type="screen4x3"/>
  <p:notesSz cx="6858000" cy="9144000"/>
  <p:defaultTextStyle>
    <a:defPPr>
      <a:defRPr lang="da-DK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A2869"/>
    <a:srgbClr val="EC929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-2850" y="-72"/>
      </p:cViewPr>
      <p:guideLst>
        <p:guide orient="horz" pos="5269"/>
        <p:guide orient="horz" pos="1556"/>
        <p:guide pos="323"/>
        <p:guide pos="409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</a:defRPr>
            </a:lvl1pPr>
          </a:lstStyle>
          <a:p>
            <a:endParaRPr lang="da-DK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</a:defRPr>
            </a:lvl1pPr>
          </a:lstStyle>
          <a:p>
            <a:endParaRPr lang="da-DK" dirty="0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25" y="685800"/>
            <a:ext cx="25717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dirty="0" smtClean="0"/>
              <a:t>Klik for at redigere teksttypografierne i masteren</a:t>
            </a:r>
          </a:p>
          <a:p>
            <a:pPr lvl="1"/>
            <a:r>
              <a:rPr lang="da-DK" dirty="0" smtClean="0"/>
              <a:t>Andet niveau</a:t>
            </a:r>
          </a:p>
          <a:p>
            <a:pPr lvl="2"/>
            <a:r>
              <a:rPr lang="da-DK" dirty="0" smtClean="0"/>
              <a:t>Tredje niveau</a:t>
            </a:r>
          </a:p>
          <a:p>
            <a:pPr lvl="3"/>
            <a:r>
              <a:rPr lang="da-DK" dirty="0" smtClean="0"/>
              <a:t>Fjerde niveau</a:t>
            </a:r>
          </a:p>
          <a:p>
            <a:pPr lvl="4"/>
            <a:r>
              <a:rPr lang="da-DK" dirty="0" smtClean="0"/>
              <a:t>Femt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</a:defRPr>
            </a:lvl1pPr>
          </a:lstStyle>
          <a:p>
            <a:endParaRPr lang="da-DK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</a:defRPr>
            </a:lvl1pPr>
          </a:lstStyle>
          <a:p>
            <a:fld id="{7AB87115-27EF-48A3-84B0-2EF7222D1967}" type="slidenum">
              <a:rPr lang="da-DK" smtClean="0"/>
              <a:pPr/>
              <a:t>‹nr.›</a:t>
            </a:fld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14419429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568"/>
            <a:ext cx="5992416" cy="1960033"/>
          </a:xfrm>
        </p:spPr>
        <p:txBody>
          <a:bodyPr>
            <a:normAutofit/>
          </a:bodyPr>
          <a:lstStyle>
            <a:lvl1pPr>
              <a:defRPr sz="2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da-DK" noProof="0" dirty="0" smtClean="0"/>
              <a:t>Klik for at redigere i master</a:t>
            </a:r>
            <a:endParaRPr lang="da-DK" noProof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13160" y="4956043"/>
            <a:ext cx="5993606" cy="2336800"/>
          </a:xfrm>
        </p:spPr>
        <p:txBody>
          <a:bodyPr/>
          <a:lstStyle>
            <a:lvl1pPr marL="0" indent="0" algn="l">
              <a:buNone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a-DK" noProof="0" dirty="0" smtClean="0"/>
              <a:t>Klik for at redigere i master</a:t>
            </a:r>
            <a:endParaRPr lang="da-DK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71C4F79-5873-478A-950E-8C621B9836E3}" type="datetime1">
              <a:rPr lang="da-DK" noProof="0" smtClean="0"/>
              <a:t>23-08-2017</a:t>
            </a:fld>
            <a:endParaRPr lang="da-DK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smtClean="0"/>
              <a:t>Erhvervsskolen Nordsjælland • </a:t>
            </a:r>
            <a:r>
              <a:rPr lang="da-DK" dirty="0" err="1" smtClean="0"/>
              <a:t>Milnersvej</a:t>
            </a:r>
            <a:r>
              <a:rPr lang="da-DK" dirty="0" smtClean="0"/>
              <a:t> 48 • 3400 Hillerød • telefon 4829 0000 • info@esnord.dk • www.esnord.dk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94518" y="8569611"/>
            <a:ext cx="216694" cy="226859"/>
          </a:xfrm>
        </p:spPr>
        <p:txBody>
          <a:bodyPr/>
          <a:lstStyle>
            <a:lvl1pPr>
              <a:defRPr/>
            </a:lvl1pPr>
          </a:lstStyle>
          <a:p>
            <a:fld id="{C092E325-F03C-464E-9FF7-0F089E527813}" type="slidenum">
              <a:rPr lang="da-DK" noProof="0"/>
              <a:pPr/>
              <a:t>‹nr.›</a:t>
            </a:fld>
            <a:endParaRPr lang="da-DK" noProof="0"/>
          </a:p>
        </p:txBody>
      </p:sp>
    </p:spTree>
    <p:extLst>
      <p:ext uri="{BB962C8B-B14F-4D97-AF65-F5344CB8AC3E}">
        <p14:creationId xmlns:p14="http://schemas.microsoft.com/office/powerpoint/2010/main" val="4931183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og indholdsobjek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da-DK" noProof="0" dirty="0" smtClean="0"/>
              <a:t>Klik for at redigere i master</a:t>
            </a:r>
            <a:endParaRPr lang="da-DK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da-DK" noProof="0" dirty="0" smtClean="0"/>
              <a:t>Klik for at redigere i master</a:t>
            </a:r>
          </a:p>
          <a:p>
            <a:pPr lvl="1"/>
            <a:r>
              <a:rPr lang="da-DK" noProof="0" dirty="0" smtClean="0"/>
              <a:t>Andet niveau</a:t>
            </a:r>
          </a:p>
          <a:p>
            <a:pPr lvl="2"/>
            <a:r>
              <a:rPr lang="da-DK" noProof="0" dirty="0" smtClean="0"/>
              <a:t>Tredje niveau</a:t>
            </a:r>
          </a:p>
          <a:p>
            <a:pPr lvl="3"/>
            <a:r>
              <a:rPr lang="da-DK" noProof="0" dirty="0" smtClean="0"/>
              <a:t>Fjerde niveau</a:t>
            </a:r>
          </a:p>
          <a:p>
            <a:pPr lvl="4"/>
            <a:r>
              <a:rPr lang="da-DK" noProof="0" dirty="0" smtClean="0"/>
              <a:t>Femte niveau</a:t>
            </a:r>
            <a:endParaRPr lang="da-DK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4641E7-0D1D-4EEB-AEB7-6DF36AFD83C8}" type="datetime1">
              <a:rPr lang="da-DK" noProof="0" smtClean="0"/>
              <a:t>23-08-2017</a:t>
            </a:fld>
            <a:endParaRPr lang="da-DK" noProof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smtClean="0"/>
              <a:t>Erhvervsskolen Nordsjælland • </a:t>
            </a:r>
            <a:r>
              <a:rPr lang="da-DK" dirty="0" err="1" smtClean="0"/>
              <a:t>Milnersvej</a:t>
            </a:r>
            <a:r>
              <a:rPr lang="da-DK" dirty="0" smtClean="0"/>
              <a:t> 48 • 3400 Hillerød • telefon 4829 0000 • info@esnord.dk • www.esnord.dk</a:t>
            </a:r>
            <a:endParaRPr lang="da-DK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5FEEE4-03DD-47E9-9BA9-08FECBE4A7FA}" type="slidenum">
              <a:rPr lang="da-DK" noProof="0"/>
              <a:pPr/>
              <a:t>‹nr.›</a:t>
            </a:fld>
            <a:endParaRPr lang="da-DK" noProof="0"/>
          </a:p>
        </p:txBody>
      </p:sp>
    </p:spTree>
    <p:extLst>
      <p:ext uri="{BB962C8B-B14F-4D97-AF65-F5344CB8AC3E}">
        <p14:creationId xmlns:p14="http://schemas.microsoft.com/office/powerpoint/2010/main" val="21378596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o indholdsobjek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da-DK" noProof="0" smtClean="0"/>
              <a:t>Klik for at redigere i master</a:t>
            </a:r>
            <a:endParaRPr lang="da-DK" noProof="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3160" y="2470150"/>
            <a:ext cx="2904971" cy="589491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noProof="0" smtClean="0"/>
              <a:t>Klik for at redigere i master</a:t>
            </a:r>
          </a:p>
          <a:p>
            <a:pPr lvl="1"/>
            <a:r>
              <a:rPr lang="da-DK" noProof="0" smtClean="0"/>
              <a:t>Andet niveau</a:t>
            </a:r>
          </a:p>
          <a:p>
            <a:pPr lvl="2"/>
            <a:r>
              <a:rPr lang="da-DK" noProof="0" smtClean="0"/>
              <a:t>Tredje niveau</a:t>
            </a:r>
          </a:p>
          <a:p>
            <a:pPr lvl="3"/>
            <a:r>
              <a:rPr lang="da-DK" noProof="0" smtClean="0"/>
              <a:t>Fjerde niveau</a:t>
            </a:r>
          </a:p>
          <a:p>
            <a:pPr lvl="4"/>
            <a:r>
              <a:rPr lang="da-DK" noProof="0" smtClean="0"/>
              <a:t>Femte niveau</a:t>
            </a:r>
            <a:endParaRPr lang="da-DK" noProof="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86964" y="2470151"/>
            <a:ext cx="2916000" cy="589491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a-DK" noProof="0" smtClean="0"/>
              <a:t>Klik for at redigere i master</a:t>
            </a:r>
          </a:p>
          <a:p>
            <a:pPr lvl="1"/>
            <a:r>
              <a:rPr lang="da-DK" noProof="0" smtClean="0"/>
              <a:t>Andet niveau</a:t>
            </a:r>
          </a:p>
          <a:p>
            <a:pPr lvl="2"/>
            <a:r>
              <a:rPr lang="da-DK" noProof="0" smtClean="0"/>
              <a:t>Tredje niveau</a:t>
            </a:r>
          </a:p>
          <a:p>
            <a:pPr lvl="3"/>
            <a:r>
              <a:rPr lang="da-DK" noProof="0" smtClean="0"/>
              <a:t>Fjerde niveau</a:t>
            </a:r>
          </a:p>
          <a:p>
            <a:pPr lvl="4"/>
            <a:r>
              <a:rPr lang="da-DK" noProof="0" smtClean="0"/>
              <a:t>Femte niveau</a:t>
            </a:r>
            <a:endParaRPr lang="da-DK" noProof="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935A75BF-2942-4CE1-9BB1-DF40BF90C828}" type="datetime1">
              <a:rPr lang="da-DK" noProof="0" smtClean="0"/>
              <a:t>23-08-2017</a:t>
            </a:fld>
            <a:endParaRPr lang="da-DK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smtClean="0"/>
              <a:t>Erhvervsskolen Nordsjælland • </a:t>
            </a:r>
            <a:r>
              <a:rPr lang="da-DK" dirty="0" err="1" smtClean="0"/>
              <a:t>Milnersvej</a:t>
            </a:r>
            <a:r>
              <a:rPr lang="da-DK" dirty="0" smtClean="0"/>
              <a:t> 48 • 3400 Hillerød • telefon 4829 0000 • info@esnord.dk • www.esnord.dk</a:t>
            </a:r>
            <a:endParaRPr lang="da-DK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A08216-7F44-4C86-BE5A-BB57ACC7547D}" type="slidenum">
              <a:rPr lang="da-DK" noProof="0"/>
              <a:pPr/>
              <a:t>‹nr.›</a:t>
            </a:fld>
            <a:endParaRPr lang="da-DK" noProof="0"/>
          </a:p>
        </p:txBody>
      </p:sp>
    </p:spTree>
    <p:extLst>
      <p:ext uri="{BB962C8B-B14F-4D97-AF65-F5344CB8AC3E}">
        <p14:creationId xmlns:p14="http://schemas.microsoft.com/office/powerpoint/2010/main" val="31749169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mmenlig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3160" y="2417144"/>
            <a:ext cx="2916000" cy="85486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noProof="0" smtClean="0"/>
              <a:t>Klik for at redigere i maste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3158" y="3366864"/>
            <a:ext cx="2916000" cy="499820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a-DK" noProof="0" smtClean="0"/>
              <a:t>Klik for at redigere i master</a:t>
            </a:r>
          </a:p>
          <a:p>
            <a:pPr lvl="1"/>
            <a:r>
              <a:rPr lang="da-DK" noProof="0" smtClean="0"/>
              <a:t>Andet niveau</a:t>
            </a:r>
          </a:p>
          <a:p>
            <a:pPr lvl="2"/>
            <a:r>
              <a:rPr lang="da-DK" noProof="0" smtClean="0"/>
              <a:t>Tredje niveau</a:t>
            </a:r>
          </a:p>
          <a:p>
            <a:pPr lvl="3"/>
            <a:r>
              <a:rPr lang="da-DK" noProof="0" smtClean="0"/>
              <a:t>Fjerde niveau</a:t>
            </a:r>
          </a:p>
          <a:p>
            <a:pPr lvl="4"/>
            <a:r>
              <a:rPr lang="da-DK" noProof="0" smtClean="0"/>
              <a:t>Femte niveau</a:t>
            </a:r>
            <a:endParaRPr lang="da-DK" noProof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590766" y="2417144"/>
            <a:ext cx="2916000" cy="854865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a-DK" noProof="0" smtClean="0"/>
              <a:t>Klik for at redigere i master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590766" y="3366864"/>
            <a:ext cx="2916000" cy="499820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a-DK" noProof="0" smtClean="0"/>
              <a:t>Klik for at redigere i master</a:t>
            </a:r>
          </a:p>
          <a:p>
            <a:pPr lvl="1"/>
            <a:r>
              <a:rPr lang="da-DK" noProof="0" smtClean="0"/>
              <a:t>Andet niveau</a:t>
            </a:r>
          </a:p>
          <a:p>
            <a:pPr lvl="2"/>
            <a:r>
              <a:rPr lang="da-DK" noProof="0" smtClean="0"/>
              <a:t>Tredje niveau</a:t>
            </a:r>
          </a:p>
          <a:p>
            <a:pPr lvl="3"/>
            <a:r>
              <a:rPr lang="da-DK" noProof="0" smtClean="0"/>
              <a:t>Fjerde niveau</a:t>
            </a:r>
          </a:p>
          <a:p>
            <a:pPr lvl="4"/>
            <a:r>
              <a:rPr lang="da-DK" noProof="0" smtClean="0"/>
              <a:t>Femte niveau</a:t>
            </a:r>
            <a:endParaRPr lang="da-DK" noProof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30954D06-A476-4344-8C5F-CB6CAEBAD611}" type="datetime1">
              <a:rPr lang="da-DK" noProof="0" smtClean="0"/>
              <a:t>23-08-2017</a:t>
            </a:fld>
            <a:endParaRPr lang="da-DK" noProof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smtClean="0"/>
              <a:t>Erhvervsskolen Nordsjælland • </a:t>
            </a:r>
            <a:r>
              <a:rPr lang="da-DK" dirty="0" err="1" smtClean="0"/>
              <a:t>Milnersvej</a:t>
            </a:r>
            <a:r>
              <a:rPr lang="da-DK" dirty="0" smtClean="0"/>
              <a:t> 48 • 3400 Hillerød • telefon 4829 0000 • info@esnord.dk • www.esnord.dk</a:t>
            </a:r>
            <a:endParaRPr lang="da-DK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59E844-767B-4BB0-AA67-03625B7920E9}" type="slidenum">
              <a:rPr lang="da-DK" noProof="0"/>
              <a:pPr/>
              <a:t>‹nr.›</a:t>
            </a:fld>
            <a:endParaRPr lang="da-DK" noProof="0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513000" y="898815"/>
            <a:ext cx="5993607" cy="979549"/>
          </a:xfrm>
        </p:spPr>
        <p:txBody>
          <a:bodyPr/>
          <a:lstStyle>
            <a:lvl1pPr>
              <a:defRPr baseline="0"/>
            </a:lvl1pPr>
          </a:lstStyle>
          <a:p>
            <a:r>
              <a:rPr lang="da-DK" noProof="0" smtClean="0"/>
              <a:t>Klik for at redigere i master</a:t>
            </a:r>
            <a:endParaRPr lang="da-DK" noProof="0" dirty="0"/>
          </a:p>
        </p:txBody>
      </p:sp>
    </p:spTree>
    <p:extLst>
      <p:ext uri="{BB962C8B-B14F-4D97-AF65-F5344CB8AC3E}">
        <p14:creationId xmlns:p14="http://schemas.microsoft.com/office/powerpoint/2010/main" val="1600393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Ku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noProof="0" smtClean="0"/>
              <a:t>Klik for at redigere i master</a:t>
            </a:r>
            <a:endParaRPr lang="da-DK" noProof="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60AF54D-2E97-4BB5-BAF3-593E66A5B37F}" type="datetime1">
              <a:rPr lang="da-DK" noProof="0" smtClean="0"/>
              <a:t>23-08-2017</a:t>
            </a:fld>
            <a:endParaRPr lang="da-DK" noProof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smtClean="0"/>
              <a:t>Erhvervsskolen Nordsjælland • </a:t>
            </a:r>
            <a:r>
              <a:rPr lang="da-DK" dirty="0" err="1" smtClean="0"/>
              <a:t>Milnersvej</a:t>
            </a:r>
            <a:r>
              <a:rPr lang="da-DK" dirty="0" smtClean="0"/>
              <a:t> 48 • 3400 Hillerød • telefon 4829 0000 • info@esnord.dk • www.esnord.dk</a:t>
            </a:r>
            <a:endParaRPr lang="da-DK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4D9E13-78F4-4D5A-B8AE-6ECACA70E423}" type="slidenum">
              <a:rPr lang="da-DK" noProof="0"/>
              <a:pPr/>
              <a:t>‹nr.›</a:t>
            </a:fld>
            <a:endParaRPr lang="da-DK" noProof="0"/>
          </a:p>
        </p:txBody>
      </p:sp>
    </p:spTree>
    <p:extLst>
      <p:ext uri="{BB962C8B-B14F-4D97-AF65-F5344CB8AC3E}">
        <p14:creationId xmlns:p14="http://schemas.microsoft.com/office/powerpoint/2010/main" val="2011913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F57ECD6-B0BB-4953-9F59-333E5E33E47C}" type="datetime1">
              <a:rPr lang="da-DK" smtClean="0"/>
              <a:t>23-08-2017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a-DK" dirty="0" smtClean="0"/>
              <a:t>Erhvervsskolen Nordsjælland • </a:t>
            </a:r>
            <a:r>
              <a:rPr lang="da-DK" dirty="0" err="1" smtClean="0"/>
              <a:t>Milnersvej</a:t>
            </a:r>
            <a:r>
              <a:rPr lang="da-DK" dirty="0" smtClean="0"/>
              <a:t> 48 • 3400 Hillerød • telefon 4829 0000 • info@esnord.dk • www.esnord.dk</a:t>
            </a:r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E575F89-98F1-4D14-956E-E1788EA9C793}" type="slidenum">
              <a:rPr lang="da-DK"/>
              <a:pPr/>
              <a:t>‹nr.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636831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4445794" y="3602005"/>
            <a:ext cx="2032397" cy="4906432"/>
            <a:chOff x="5927725" y="2678113"/>
            <a:chExt cx="2709863" cy="3679824"/>
          </a:xfrm>
        </p:grpSpPr>
        <p:sp>
          <p:nvSpPr>
            <p:cNvPr id="6" name="Freeform 5"/>
            <p:cNvSpPr>
              <a:spLocks/>
            </p:cNvSpPr>
            <p:nvPr userDrawn="1"/>
          </p:nvSpPr>
          <p:spPr bwMode="auto">
            <a:xfrm>
              <a:off x="7508875" y="2678113"/>
              <a:ext cx="1128713" cy="1128712"/>
            </a:xfrm>
            <a:custGeom>
              <a:avLst/>
              <a:gdLst>
                <a:gd name="T0" fmla="*/ 4965 w 4977"/>
                <a:gd name="T1" fmla="*/ 2744 h 4978"/>
                <a:gd name="T2" fmla="*/ 4899 w 4977"/>
                <a:gd name="T3" fmla="*/ 3110 h 4978"/>
                <a:gd name="T4" fmla="*/ 4781 w 4977"/>
                <a:gd name="T5" fmla="*/ 3457 h 4978"/>
                <a:gd name="T6" fmla="*/ 4617 w 4977"/>
                <a:gd name="T7" fmla="*/ 3779 h 4978"/>
                <a:gd name="T8" fmla="*/ 4409 w 4977"/>
                <a:gd name="T9" fmla="*/ 4071 h 4978"/>
                <a:gd name="T10" fmla="*/ 4162 w 4977"/>
                <a:gd name="T11" fmla="*/ 4330 h 4978"/>
                <a:gd name="T12" fmla="*/ 3880 w 4977"/>
                <a:gd name="T13" fmla="*/ 4552 h 4978"/>
                <a:gd name="T14" fmla="*/ 3567 w 4977"/>
                <a:gd name="T15" fmla="*/ 4731 h 4978"/>
                <a:gd name="T16" fmla="*/ 3228 w 4977"/>
                <a:gd name="T17" fmla="*/ 4865 h 4978"/>
                <a:gd name="T18" fmla="*/ 2867 w 4977"/>
                <a:gd name="T19" fmla="*/ 4948 h 4978"/>
                <a:gd name="T20" fmla="*/ 2488 w 4977"/>
                <a:gd name="T21" fmla="*/ 4978 h 4978"/>
                <a:gd name="T22" fmla="*/ 2109 w 4977"/>
                <a:gd name="T23" fmla="*/ 4948 h 4978"/>
                <a:gd name="T24" fmla="*/ 1748 w 4977"/>
                <a:gd name="T25" fmla="*/ 4865 h 4978"/>
                <a:gd name="T26" fmla="*/ 1409 w 4977"/>
                <a:gd name="T27" fmla="*/ 4731 h 4978"/>
                <a:gd name="T28" fmla="*/ 1096 w 4977"/>
                <a:gd name="T29" fmla="*/ 4552 h 4978"/>
                <a:gd name="T30" fmla="*/ 814 w 4977"/>
                <a:gd name="T31" fmla="*/ 4330 h 4978"/>
                <a:gd name="T32" fmla="*/ 568 w 4977"/>
                <a:gd name="T33" fmla="*/ 4071 h 4978"/>
                <a:gd name="T34" fmla="*/ 359 w 4977"/>
                <a:gd name="T35" fmla="*/ 3779 h 4978"/>
                <a:gd name="T36" fmla="*/ 195 w 4977"/>
                <a:gd name="T37" fmla="*/ 3457 h 4978"/>
                <a:gd name="T38" fmla="*/ 77 w 4977"/>
                <a:gd name="T39" fmla="*/ 3110 h 4978"/>
                <a:gd name="T40" fmla="*/ 12 w 4977"/>
                <a:gd name="T41" fmla="*/ 2744 h 4978"/>
                <a:gd name="T42" fmla="*/ 3 w 4977"/>
                <a:gd name="T43" fmla="*/ 2361 h 4978"/>
                <a:gd name="T44" fmla="*/ 50 w 4977"/>
                <a:gd name="T45" fmla="*/ 1987 h 4978"/>
                <a:gd name="T46" fmla="*/ 151 w 4977"/>
                <a:gd name="T47" fmla="*/ 1633 h 4978"/>
                <a:gd name="T48" fmla="*/ 300 w 4977"/>
                <a:gd name="T49" fmla="*/ 1303 h 4978"/>
                <a:gd name="T50" fmla="*/ 494 w 4977"/>
                <a:gd name="T51" fmla="*/ 1000 h 4978"/>
                <a:gd name="T52" fmla="*/ 728 w 4977"/>
                <a:gd name="T53" fmla="*/ 729 h 4978"/>
                <a:gd name="T54" fmla="*/ 999 w 4977"/>
                <a:gd name="T55" fmla="*/ 495 h 4978"/>
                <a:gd name="T56" fmla="*/ 1302 w 4977"/>
                <a:gd name="T57" fmla="*/ 301 h 4978"/>
                <a:gd name="T58" fmla="*/ 1632 w 4977"/>
                <a:gd name="T59" fmla="*/ 151 h 4978"/>
                <a:gd name="T60" fmla="*/ 1986 w 4977"/>
                <a:gd name="T61" fmla="*/ 51 h 4978"/>
                <a:gd name="T62" fmla="*/ 2359 w 4977"/>
                <a:gd name="T63" fmla="*/ 4 h 4978"/>
                <a:gd name="T64" fmla="*/ 2742 w 4977"/>
                <a:gd name="T65" fmla="*/ 13 h 4978"/>
                <a:gd name="T66" fmla="*/ 3110 w 4977"/>
                <a:gd name="T67" fmla="*/ 79 h 4978"/>
                <a:gd name="T68" fmla="*/ 3457 w 4977"/>
                <a:gd name="T69" fmla="*/ 196 h 4978"/>
                <a:gd name="T70" fmla="*/ 3778 w 4977"/>
                <a:gd name="T71" fmla="*/ 361 h 4978"/>
                <a:gd name="T72" fmla="*/ 4072 w 4977"/>
                <a:gd name="T73" fmla="*/ 568 h 4978"/>
                <a:gd name="T74" fmla="*/ 4331 w 4977"/>
                <a:gd name="T75" fmla="*/ 816 h 4978"/>
                <a:gd name="T76" fmla="*/ 4552 w 4977"/>
                <a:gd name="T77" fmla="*/ 1097 h 4978"/>
                <a:gd name="T78" fmla="*/ 4732 w 4977"/>
                <a:gd name="T79" fmla="*/ 1410 h 4978"/>
                <a:gd name="T80" fmla="*/ 4865 w 4977"/>
                <a:gd name="T81" fmla="*/ 1749 h 4978"/>
                <a:gd name="T82" fmla="*/ 4949 w 4977"/>
                <a:gd name="T83" fmla="*/ 2110 h 4978"/>
                <a:gd name="T84" fmla="*/ 4977 w 4977"/>
                <a:gd name="T85" fmla="*/ 2489 h 49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4977" h="4978">
                  <a:moveTo>
                    <a:pt x="4977" y="2489"/>
                  </a:moveTo>
                  <a:lnTo>
                    <a:pt x="4974" y="2617"/>
                  </a:lnTo>
                  <a:lnTo>
                    <a:pt x="4965" y="2744"/>
                  </a:lnTo>
                  <a:lnTo>
                    <a:pt x="4949" y="2867"/>
                  </a:lnTo>
                  <a:lnTo>
                    <a:pt x="4927" y="2990"/>
                  </a:lnTo>
                  <a:lnTo>
                    <a:pt x="4899" y="3110"/>
                  </a:lnTo>
                  <a:lnTo>
                    <a:pt x="4865" y="3229"/>
                  </a:lnTo>
                  <a:lnTo>
                    <a:pt x="4827" y="3344"/>
                  </a:lnTo>
                  <a:lnTo>
                    <a:pt x="4781" y="3457"/>
                  </a:lnTo>
                  <a:lnTo>
                    <a:pt x="4732" y="3567"/>
                  </a:lnTo>
                  <a:lnTo>
                    <a:pt x="4677" y="3675"/>
                  </a:lnTo>
                  <a:lnTo>
                    <a:pt x="4617" y="3779"/>
                  </a:lnTo>
                  <a:lnTo>
                    <a:pt x="4552" y="3879"/>
                  </a:lnTo>
                  <a:lnTo>
                    <a:pt x="4483" y="3977"/>
                  </a:lnTo>
                  <a:lnTo>
                    <a:pt x="4409" y="4071"/>
                  </a:lnTo>
                  <a:lnTo>
                    <a:pt x="4331" y="4161"/>
                  </a:lnTo>
                  <a:lnTo>
                    <a:pt x="4248" y="4248"/>
                  </a:lnTo>
                  <a:lnTo>
                    <a:pt x="4162" y="4330"/>
                  </a:lnTo>
                  <a:lnTo>
                    <a:pt x="4072" y="4409"/>
                  </a:lnTo>
                  <a:lnTo>
                    <a:pt x="3978" y="4483"/>
                  </a:lnTo>
                  <a:lnTo>
                    <a:pt x="3880" y="4552"/>
                  </a:lnTo>
                  <a:lnTo>
                    <a:pt x="3778" y="4617"/>
                  </a:lnTo>
                  <a:lnTo>
                    <a:pt x="3675" y="4677"/>
                  </a:lnTo>
                  <a:lnTo>
                    <a:pt x="3567" y="4731"/>
                  </a:lnTo>
                  <a:lnTo>
                    <a:pt x="3457" y="4782"/>
                  </a:lnTo>
                  <a:lnTo>
                    <a:pt x="3343" y="4826"/>
                  </a:lnTo>
                  <a:lnTo>
                    <a:pt x="3228" y="4865"/>
                  </a:lnTo>
                  <a:lnTo>
                    <a:pt x="3110" y="4899"/>
                  </a:lnTo>
                  <a:lnTo>
                    <a:pt x="2989" y="4926"/>
                  </a:lnTo>
                  <a:lnTo>
                    <a:pt x="2867" y="4948"/>
                  </a:lnTo>
                  <a:lnTo>
                    <a:pt x="2742" y="4964"/>
                  </a:lnTo>
                  <a:lnTo>
                    <a:pt x="2616" y="4973"/>
                  </a:lnTo>
                  <a:lnTo>
                    <a:pt x="2488" y="4978"/>
                  </a:lnTo>
                  <a:lnTo>
                    <a:pt x="2359" y="4973"/>
                  </a:lnTo>
                  <a:lnTo>
                    <a:pt x="2233" y="4964"/>
                  </a:lnTo>
                  <a:lnTo>
                    <a:pt x="2109" y="4948"/>
                  </a:lnTo>
                  <a:lnTo>
                    <a:pt x="1986" y="4926"/>
                  </a:lnTo>
                  <a:lnTo>
                    <a:pt x="1866" y="4899"/>
                  </a:lnTo>
                  <a:lnTo>
                    <a:pt x="1748" y="4865"/>
                  </a:lnTo>
                  <a:lnTo>
                    <a:pt x="1632" y="4826"/>
                  </a:lnTo>
                  <a:lnTo>
                    <a:pt x="1520" y="4782"/>
                  </a:lnTo>
                  <a:lnTo>
                    <a:pt x="1409" y="4731"/>
                  </a:lnTo>
                  <a:lnTo>
                    <a:pt x="1302" y="4677"/>
                  </a:lnTo>
                  <a:lnTo>
                    <a:pt x="1198" y="4617"/>
                  </a:lnTo>
                  <a:lnTo>
                    <a:pt x="1096" y="4552"/>
                  </a:lnTo>
                  <a:lnTo>
                    <a:pt x="999" y="4483"/>
                  </a:lnTo>
                  <a:lnTo>
                    <a:pt x="905" y="4409"/>
                  </a:lnTo>
                  <a:lnTo>
                    <a:pt x="814" y="4330"/>
                  </a:lnTo>
                  <a:lnTo>
                    <a:pt x="728" y="4248"/>
                  </a:lnTo>
                  <a:lnTo>
                    <a:pt x="646" y="4161"/>
                  </a:lnTo>
                  <a:lnTo>
                    <a:pt x="568" y="4071"/>
                  </a:lnTo>
                  <a:lnTo>
                    <a:pt x="494" y="3977"/>
                  </a:lnTo>
                  <a:lnTo>
                    <a:pt x="424" y="3879"/>
                  </a:lnTo>
                  <a:lnTo>
                    <a:pt x="359" y="3779"/>
                  </a:lnTo>
                  <a:lnTo>
                    <a:pt x="300" y="3675"/>
                  </a:lnTo>
                  <a:lnTo>
                    <a:pt x="245" y="3567"/>
                  </a:lnTo>
                  <a:lnTo>
                    <a:pt x="195" y="3457"/>
                  </a:lnTo>
                  <a:lnTo>
                    <a:pt x="151" y="3344"/>
                  </a:lnTo>
                  <a:lnTo>
                    <a:pt x="111" y="3229"/>
                  </a:lnTo>
                  <a:lnTo>
                    <a:pt x="77" y="3110"/>
                  </a:lnTo>
                  <a:lnTo>
                    <a:pt x="50" y="2990"/>
                  </a:lnTo>
                  <a:lnTo>
                    <a:pt x="28" y="2867"/>
                  </a:lnTo>
                  <a:lnTo>
                    <a:pt x="12" y="2744"/>
                  </a:lnTo>
                  <a:lnTo>
                    <a:pt x="3" y="2617"/>
                  </a:lnTo>
                  <a:lnTo>
                    <a:pt x="0" y="2489"/>
                  </a:lnTo>
                  <a:lnTo>
                    <a:pt x="3" y="2361"/>
                  </a:lnTo>
                  <a:lnTo>
                    <a:pt x="12" y="2234"/>
                  </a:lnTo>
                  <a:lnTo>
                    <a:pt x="28" y="2110"/>
                  </a:lnTo>
                  <a:lnTo>
                    <a:pt x="50" y="1987"/>
                  </a:lnTo>
                  <a:lnTo>
                    <a:pt x="77" y="1867"/>
                  </a:lnTo>
                  <a:lnTo>
                    <a:pt x="111" y="1749"/>
                  </a:lnTo>
                  <a:lnTo>
                    <a:pt x="151" y="1633"/>
                  </a:lnTo>
                  <a:lnTo>
                    <a:pt x="195" y="1520"/>
                  </a:lnTo>
                  <a:lnTo>
                    <a:pt x="245" y="1410"/>
                  </a:lnTo>
                  <a:lnTo>
                    <a:pt x="300" y="1303"/>
                  </a:lnTo>
                  <a:lnTo>
                    <a:pt x="359" y="1198"/>
                  </a:lnTo>
                  <a:lnTo>
                    <a:pt x="424" y="1097"/>
                  </a:lnTo>
                  <a:lnTo>
                    <a:pt x="494" y="1000"/>
                  </a:lnTo>
                  <a:lnTo>
                    <a:pt x="568" y="906"/>
                  </a:lnTo>
                  <a:lnTo>
                    <a:pt x="646" y="816"/>
                  </a:lnTo>
                  <a:lnTo>
                    <a:pt x="728" y="729"/>
                  </a:lnTo>
                  <a:lnTo>
                    <a:pt x="814" y="647"/>
                  </a:lnTo>
                  <a:lnTo>
                    <a:pt x="905" y="568"/>
                  </a:lnTo>
                  <a:lnTo>
                    <a:pt x="999" y="495"/>
                  </a:lnTo>
                  <a:lnTo>
                    <a:pt x="1096" y="425"/>
                  </a:lnTo>
                  <a:lnTo>
                    <a:pt x="1198" y="361"/>
                  </a:lnTo>
                  <a:lnTo>
                    <a:pt x="1302" y="301"/>
                  </a:lnTo>
                  <a:lnTo>
                    <a:pt x="1409" y="246"/>
                  </a:lnTo>
                  <a:lnTo>
                    <a:pt x="1520" y="196"/>
                  </a:lnTo>
                  <a:lnTo>
                    <a:pt x="1632" y="151"/>
                  </a:lnTo>
                  <a:lnTo>
                    <a:pt x="1748" y="113"/>
                  </a:lnTo>
                  <a:lnTo>
                    <a:pt x="1866" y="79"/>
                  </a:lnTo>
                  <a:lnTo>
                    <a:pt x="1986" y="51"/>
                  </a:lnTo>
                  <a:lnTo>
                    <a:pt x="2109" y="29"/>
                  </a:lnTo>
                  <a:lnTo>
                    <a:pt x="2233" y="13"/>
                  </a:lnTo>
                  <a:lnTo>
                    <a:pt x="2359" y="4"/>
                  </a:lnTo>
                  <a:lnTo>
                    <a:pt x="2488" y="0"/>
                  </a:lnTo>
                  <a:lnTo>
                    <a:pt x="2616" y="4"/>
                  </a:lnTo>
                  <a:lnTo>
                    <a:pt x="2742" y="13"/>
                  </a:lnTo>
                  <a:lnTo>
                    <a:pt x="2867" y="29"/>
                  </a:lnTo>
                  <a:lnTo>
                    <a:pt x="2989" y="51"/>
                  </a:lnTo>
                  <a:lnTo>
                    <a:pt x="3110" y="79"/>
                  </a:lnTo>
                  <a:lnTo>
                    <a:pt x="3228" y="113"/>
                  </a:lnTo>
                  <a:lnTo>
                    <a:pt x="3343" y="151"/>
                  </a:lnTo>
                  <a:lnTo>
                    <a:pt x="3457" y="196"/>
                  </a:lnTo>
                  <a:lnTo>
                    <a:pt x="3567" y="246"/>
                  </a:lnTo>
                  <a:lnTo>
                    <a:pt x="3675" y="301"/>
                  </a:lnTo>
                  <a:lnTo>
                    <a:pt x="3778" y="361"/>
                  </a:lnTo>
                  <a:lnTo>
                    <a:pt x="3880" y="425"/>
                  </a:lnTo>
                  <a:lnTo>
                    <a:pt x="3978" y="495"/>
                  </a:lnTo>
                  <a:lnTo>
                    <a:pt x="4072" y="568"/>
                  </a:lnTo>
                  <a:lnTo>
                    <a:pt x="4162" y="647"/>
                  </a:lnTo>
                  <a:lnTo>
                    <a:pt x="4248" y="729"/>
                  </a:lnTo>
                  <a:lnTo>
                    <a:pt x="4331" y="816"/>
                  </a:lnTo>
                  <a:lnTo>
                    <a:pt x="4409" y="906"/>
                  </a:lnTo>
                  <a:lnTo>
                    <a:pt x="4483" y="1000"/>
                  </a:lnTo>
                  <a:lnTo>
                    <a:pt x="4552" y="1097"/>
                  </a:lnTo>
                  <a:lnTo>
                    <a:pt x="4617" y="1198"/>
                  </a:lnTo>
                  <a:lnTo>
                    <a:pt x="4677" y="1303"/>
                  </a:lnTo>
                  <a:lnTo>
                    <a:pt x="4732" y="1410"/>
                  </a:lnTo>
                  <a:lnTo>
                    <a:pt x="4781" y="1520"/>
                  </a:lnTo>
                  <a:lnTo>
                    <a:pt x="4827" y="1633"/>
                  </a:lnTo>
                  <a:lnTo>
                    <a:pt x="4865" y="1749"/>
                  </a:lnTo>
                  <a:lnTo>
                    <a:pt x="4899" y="1867"/>
                  </a:lnTo>
                  <a:lnTo>
                    <a:pt x="4927" y="1987"/>
                  </a:lnTo>
                  <a:lnTo>
                    <a:pt x="4949" y="2110"/>
                  </a:lnTo>
                  <a:lnTo>
                    <a:pt x="4965" y="2234"/>
                  </a:lnTo>
                  <a:lnTo>
                    <a:pt x="4974" y="2361"/>
                  </a:lnTo>
                  <a:lnTo>
                    <a:pt x="4977" y="2489"/>
                  </a:lnTo>
                  <a:close/>
                </a:path>
              </a:pathLst>
            </a:custGeom>
            <a:solidFill>
              <a:srgbClr val="F1F5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a-DK"/>
            </a:p>
          </p:txBody>
        </p:sp>
        <p:sp>
          <p:nvSpPr>
            <p:cNvPr id="7" name="Freeform 6"/>
            <p:cNvSpPr>
              <a:spLocks/>
            </p:cNvSpPr>
            <p:nvPr userDrawn="1"/>
          </p:nvSpPr>
          <p:spPr bwMode="auto">
            <a:xfrm>
              <a:off x="5927725" y="2857500"/>
              <a:ext cx="2443163" cy="3500437"/>
            </a:xfrm>
            <a:custGeom>
              <a:avLst/>
              <a:gdLst>
                <a:gd name="T0" fmla="*/ 9622 w 10777"/>
                <a:gd name="T1" fmla="*/ 5488 h 15435"/>
                <a:gd name="T2" fmla="*/ 9256 w 10777"/>
                <a:gd name="T3" fmla="*/ 5486 h 15435"/>
                <a:gd name="T4" fmla="*/ 8850 w 10777"/>
                <a:gd name="T5" fmla="*/ 5442 h 15435"/>
                <a:gd name="T6" fmla="*/ 8459 w 10777"/>
                <a:gd name="T7" fmla="*/ 5357 h 15435"/>
                <a:gd name="T8" fmla="*/ 8084 w 10777"/>
                <a:gd name="T9" fmla="*/ 5234 h 15435"/>
                <a:gd name="T10" fmla="*/ 7727 w 10777"/>
                <a:gd name="T11" fmla="*/ 5073 h 15435"/>
                <a:gd name="T12" fmla="*/ 7472 w 10777"/>
                <a:gd name="T13" fmla="*/ 5108 h 15435"/>
                <a:gd name="T14" fmla="*/ 7870 w 10777"/>
                <a:gd name="T15" fmla="*/ 8400 h 15435"/>
                <a:gd name="T16" fmla="*/ 8315 w 10777"/>
                <a:gd name="T17" fmla="*/ 12151 h 15435"/>
                <a:gd name="T18" fmla="*/ 4792 w 10777"/>
                <a:gd name="T19" fmla="*/ 13640 h 15435"/>
                <a:gd name="T20" fmla="*/ 2864 w 10777"/>
                <a:gd name="T21" fmla="*/ 14237 h 15435"/>
                <a:gd name="T22" fmla="*/ 2663 w 10777"/>
                <a:gd name="T23" fmla="*/ 13843 h 15435"/>
                <a:gd name="T24" fmla="*/ 2441 w 10777"/>
                <a:gd name="T25" fmla="*/ 13326 h 15435"/>
                <a:gd name="T26" fmla="*/ 2261 w 10777"/>
                <a:gd name="T27" fmla="*/ 12751 h 15435"/>
                <a:gd name="T28" fmla="*/ 2187 w 10777"/>
                <a:gd name="T29" fmla="*/ 12183 h 15435"/>
                <a:gd name="T30" fmla="*/ 2391 w 10777"/>
                <a:gd name="T31" fmla="*/ 10849 h 15435"/>
                <a:gd name="T32" fmla="*/ 2887 w 10777"/>
                <a:gd name="T33" fmla="*/ 9569 h 15435"/>
                <a:gd name="T34" fmla="*/ 3699 w 10777"/>
                <a:gd name="T35" fmla="*/ 7997 h 15435"/>
                <a:gd name="T36" fmla="*/ 4195 w 10777"/>
                <a:gd name="T37" fmla="*/ 6953 h 15435"/>
                <a:gd name="T38" fmla="*/ 4400 w 10777"/>
                <a:gd name="T39" fmla="*/ 6055 h 15435"/>
                <a:gd name="T40" fmla="*/ 4356 w 10777"/>
                <a:gd name="T41" fmla="*/ 5794 h 15435"/>
                <a:gd name="T42" fmla="*/ 4241 w 10777"/>
                <a:gd name="T43" fmla="*/ 5480 h 15435"/>
                <a:gd name="T44" fmla="*/ 4077 w 10777"/>
                <a:gd name="T45" fmla="*/ 5136 h 15435"/>
                <a:gd name="T46" fmla="*/ 3753 w 10777"/>
                <a:gd name="T47" fmla="*/ 4564 h 15435"/>
                <a:gd name="T48" fmla="*/ 3270 w 10777"/>
                <a:gd name="T49" fmla="*/ 3739 h 15435"/>
                <a:gd name="T50" fmla="*/ 2994 w 10777"/>
                <a:gd name="T51" fmla="*/ 2960 h 15435"/>
                <a:gd name="T52" fmla="*/ 3093 w 10777"/>
                <a:gd name="T53" fmla="*/ 2314 h 15435"/>
                <a:gd name="T54" fmla="*/ 3639 w 10777"/>
                <a:gd name="T55" fmla="*/ 1758 h 15435"/>
                <a:gd name="T56" fmla="*/ 4706 w 10777"/>
                <a:gd name="T57" fmla="*/ 1247 h 15435"/>
                <a:gd name="T58" fmla="*/ 5771 w 10777"/>
                <a:gd name="T59" fmla="*/ 788 h 15435"/>
                <a:gd name="T60" fmla="*/ 5873 w 10777"/>
                <a:gd name="T61" fmla="*/ 440 h 15435"/>
                <a:gd name="T62" fmla="*/ 6007 w 10777"/>
                <a:gd name="T63" fmla="*/ 108 h 15435"/>
                <a:gd name="T64" fmla="*/ 300 w 10777"/>
                <a:gd name="T65" fmla="*/ 1686 h 15435"/>
                <a:gd name="T66" fmla="*/ 871 w 10777"/>
                <a:gd name="T67" fmla="*/ 2396 h 15435"/>
                <a:gd name="T68" fmla="*/ 1556 w 10777"/>
                <a:gd name="T69" fmla="*/ 3355 h 15435"/>
                <a:gd name="T70" fmla="*/ 2207 w 10777"/>
                <a:gd name="T71" fmla="*/ 4415 h 15435"/>
                <a:gd name="T72" fmla="*/ 2675 w 10777"/>
                <a:gd name="T73" fmla="*/ 5426 h 15435"/>
                <a:gd name="T74" fmla="*/ 2817 w 10777"/>
                <a:gd name="T75" fmla="*/ 6187 h 15435"/>
                <a:gd name="T76" fmla="*/ 2745 w 10777"/>
                <a:gd name="T77" fmla="*/ 6576 h 15435"/>
                <a:gd name="T78" fmla="*/ 2578 w 10777"/>
                <a:gd name="T79" fmla="*/ 6997 h 15435"/>
                <a:gd name="T80" fmla="*/ 2336 w 10777"/>
                <a:gd name="T81" fmla="*/ 7449 h 15435"/>
                <a:gd name="T82" fmla="*/ 1981 w 10777"/>
                <a:gd name="T83" fmla="*/ 8013 h 15435"/>
                <a:gd name="T84" fmla="*/ 1273 w 10777"/>
                <a:gd name="T85" fmla="*/ 9072 h 15435"/>
                <a:gd name="T86" fmla="*/ 849 w 10777"/>
                <a:gd name="T87" fmla="*/ 9745 h 15435"/>
                <a:gd name="T88" fmla="*/ 472 w 10777"/>
                <a:gd name="T89" fmla="*/ 10436 h 15435"/>
                <a:gd name="T90" fmla="*/ 184 w 10777"/>
                <a:gd name="T91" fmla="*/ 11134 h 15435"/>
                <a:gd name="T92" fmla="*/ 22 w 10777"/>
                <a:gd name="T93" fmla="*/ 11831 h 15435"/>
                <a:gd name="T94" fmla="*/ 18 w 10777"/>
                <a:gd name="T95" fmla="*/ 12675 h 15435"/>
                <a:gd name="T96" fmla="*/ 153 w 10777"/>
                <a:gd name="T97" fmla="*/ 13572 h 15435"/>
                <a:gd name="T98" fmla="*/ 365 w 10777"/>
                <a:gd name="T99" fmla="*/ 14316 h 15435"/>
                <a:gd name="T100" fmla="*/ 600 w 10777"/>
                <a:gd name="T101" fmla="*/ 14890 h 15435"/>
                <a:gd name="T102" fmla="*/ 801 w 10777"/>
                <a:gd name="T103" fmla="*/ 15274 h 15435"/>
                <a:gd name="T104" fmla="*/ 10718 w 10777"/>
                <a:gd name="T105" fmla="*/ 15121 h 15435"/>
                <a:gd name="T106" fmla="*/ 10217 w 10777"/>
                <a:gd name="T107" fmla="*/ 12357 h 15435"/>
                <a:gd name="T108" fmla="*/ 9835 w 10777"/>
                <a:gd name="T109" fmla="*/ 10109 h 15435"/>
                <a:gd name="T110" fmla="*/ 9526 w 10777"/>
                <a:gd name="T111" fmla="*/ 8052 h 15435"/>
                <a:gd name="T112" fmla="*/ 9399 w 10777"/>
                <a:gd name="T113" fmla="*/ 6702 h 15435"/>
                <a:gd name="T114" fmla="*/ 9421 w 10777"/>
                <a:gd name="T115" fmla="*/ 6409 h 15435"/>
                <a:gd name="T116" fmla="*/ 9482 w 10777"/>
                <a:gd name="T117" fmla="*/ 6155 h 15435"/>
                <a:gd name="T118" fmla="*/ 9575 w 10777"/>
                <a:gd name="T119" fmla="*/ 5929 h 15435"/>
                <a:gd name="T120" fmla="*/ 9695 w 10777"/>
                <a:gd name="T121" fmla="*/ 5724 h 15435"/>
                <a:gd name="T122" fmla="*/ 9884 w 10777"/>
                <a:gd name="T123" fmla="*/ 5468 h 154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0777" h="15435">
                  <a:moveTo>
                    <a:pt x="9884" y="5468"/>
                  </a:moveTo>
                  <a:lnTo>
                    <a:pt x="9832" y="5474"/>
                  </a:lnTo>
                  <a:lnTo>
                    <a:pt x="9780" y="5479"/>
                  </a:lnTo>
                  <a:lnTo>
                    <a:pt x="9727" y="5483"/>
                  </a:lnTo>
                  <a:lnTo>
                    <a:pt x="9675" y="5486"/>
                  </a:lnTo>
                  <a:lnTo>
                    <a:pt x="9622" y="5488"/>
                  </a:lnTo>
                  <a:lnTo>
                    <a:pt x="9569" y="5490"/>
                  </a:lnTo>
                  <a:lnTo>
                    <a:pt x="9516" y="5491"/>
                  </a:lnTo>
                  <a:lnTo>
                    <a:pt x="9462" y="5491"/>
                  </a:lnTo>
                  <a:lnTo>
                    <a:pt x="9393" y="5491"/>
                  </a:lnTo>
                  <a:lnTo>
                    <a:pt x="9324" y="5489"/>
                  </a:lnTo>
                  <a:lnTo>
                    <a:pt x="9256" y="5486"/>
                  </a:lnTo>
                  <a:lnTo>
                    <a:pt x="9186" y="5482"/>
                  </a:lnTo>
                  <a:lnTo>
                    <a:pt x="9118" y="5477"/>
                  </a:lnTo>
                  <a:lnTo>
                    <a:pt x="9051" y="5469"/>
                  </a:lnTo>
                  <a:lnTo>
                    <a:pt x="8983" y="5462"/>
                  </a:lnTo>
                  <a:lnTo>
                    <a:pt x="8917" y="5453"/>
                  </a:lnTo>
                  <a:lnTo>
                    <a:pt x="8850" y="5442"/>
                  </a:lnTo>
                  <a:lnTo>
                    <a:pt x="8784" y="5432"/>
                  </a:lnTo>
                  <a:lnTo>
                    <a:pt x="8718" y="5419"/>
                  </a:lnTo>
                  <a:lnTo>
                    <a:pt x="8653" y="5405"/>
                  </a:lnTo>
                  <a:lnTo>
                    <a:pt x="8588" y="5391"/>
                  </a:lnTo>
                  <a:lnTo>
                    <a:pt x="8523" y="5375"/>
                  </a:lnTo>
                  <a:lnTo>
                    <a:pt x="8459" y="5357"/>
                  </a:lnTo>
                  <a:lnTo>
                    <a:pt x="8395" y="5339"/>
                  </a:lnTo>
                  <a:lnTo>
                    <a:pt x="8332" y="5321"/>
                  </a:lnTo>
                  <a:lnTo>
                    <a:pt x="8269" y="5301"/>
                  </a:lnTo>
                  <a:lnTo>
                    <a:pt x="8206" y="5280"/>
                  </a:lnTo>
                  <a:lnTo>
                    <a:pt x="8145" y="5257"/>
                  </a:lnTo>
                  <a:lnTo>
                    <a:pt x="8084" y="5234"/>
                  </a:lnTo>
                  <a:lnTo>
                    <a:pt x="8023" y="5209"/>
                  </a:lnTo>
                  <a:lnTo>
                    <a:pt x="7962" y="5184"/>
                  </a:lnTo>
                  <a:lnTo>
                    <a:pt x="7902" y="5158"/>
                  </a:lnTo>
                  <a:lnTo>
                    <a:pt x="7844" y="5131"/>
                  </a:lnTo>
                  <a:lnTo>
                    <a:pt x="7785" y="5103"/>
                  </a:lnTo>
                  <a:lnTo>
                    <a:pt x="7727" y="5073"/>
                  </a:lnTo>
                  <a:lnTo>
                    <a:pt x="7670" y="5043"/>
                  </a:lnTo>
                  <a:lnTo>
                    <a:pt x="7612" y="5011"/>
                  </a:lnTo>
                  <a:lnTo>
                    <a:pt x="7557" y="4979"/>
                  </a:lnTo>
                  <a:lnTo>
                    <a:pt x="7500" y="4946"/>
                  </a:lnTo>
                  <a:lnTo>
                    <a:pt x="7445" y="4912"/>
                  </a:lnTo>
                  <a:lnTo>
                    <a:pt x="7472" y="5108"/>
                  </a:lnTo>
                  <a:lnTo>
                    <a:pt x="7513" y="5438"/>
                  </a:lnTo>
                  <a:lnTo>
                    <a:pt x="7568" y="5883"/>
                  </a:lnTo>
                  <a:lnTo>
                    <a:pt x="7633" y="6422"/>
                  </a:lnTo>
                  <a:lnTo>
                    <a:pt x="7708" y="7035"/>
                  </a:lnTo>
                  <a:lnTo>
                    <a:pt x="7787" y="7701"/>
                  </a:lnTo>
                  <a:lnTo>
                    <a:pt x="7870" y="8400"/>
                  </a:lnTo>
                  <a:lnTo>
                    <a:pt x="7955" y="9113"/>
                  </a:lnTo>
                  <a:lnTo>
                    <a:pt x="8039" y="9817"/>
                  </a:lnTo>
                  <a:lnTo>
                    <a:pt x="8119" y="10494"/>
                  </a:lnTo>
                  <a:lnTo>
                    <a:pt x="8194" y="11121"/>
                  </a:lnTo>
                  <a:lnTo>
                    <a:pt x="8260" y="11681"/>
                  </a:lnTo>
                  <a:lnTo>
                    <a:pt x="8315" y="12151"/>
                  </a:lnTo>
                  <a:lnTo>
                    <a:pt x="8357" y="12513"/>
                  </a:lnTo>
                  <a:lnTo>
                    <a:pt x="8386" y="12744"/>
                  </a:lnTo>
                  <a:lnTo>
                    <a:pt x="8395" y="12826"/>
                  </a:lnTo>
                  <a:lnTo>
                    <a:pt x="6594" y="12826"/>
                  </a:lnTo>
                  <a:lnTo>
                    <a:pt x="6594" y="13640"/>
                  </a:lnTo>
                  <a:lnTo>
                    <a:pt x="4792" y="13640"/>
                  </a:lnTo>
                  <a:lnTo>
                    <a:pt x="4792" y="14457"/>
                  </a:lnTo>
                  <a:lnTo>
                    <a:pt x="2989" y="14456"/>
                  </a:lnTo>
                  <a:lnTo>
                    <a:pt x="2980" y="14442"/>
                  </a:lnTo>
                  <a:lnTo>
                    <a:pt x="2954" y="14399"/>
                  </a:lnTo>
                  <a:lnTo>
                    <a:pt x="2915" y="14330"/>
                  </a:lnTo>
                  <a:lnTo>
                    <a:pt x="2864" y="14237"/>
                  </a:lnTo>
                  <a:lnTo>
                    <a:pt x="2835" y="14183"/>
                  </a:lnTo>
                  <a:lnTo>
                    <a:pt x="2803" y="14123"/>
                  </a:lnTo>
                  <a:lnTo>
                    <a:pt x="2770" y="14059"/>
                  </a:lnTo>
                  <a:lnTo>
                    <a:pt x="2735" y="13991"/>
                  </a:lnTo>
                  <a:lnTo>
                    <a:pt x="2700" y="13919"/>
                  </a:lnTo>
                  <a:lnTo>
                    <a:pt x="2663" y="13843"/>
                  </a:lnTo>
                  <a:lnTo>
                    <a:pt x="2626" y="13764"/>
                  </a:lnTo>
                  <a:lnTo>
                    <a:pt x="2588" y="13681"/>
                  </a:lnTo>
                  <a:lnTo>
                    <a:pt x="2551" y="13596"/>
                  </a:lnTo>
                  <a:lnTo>
                    <a:pt x="2513" y="13508"/>
                  </a:lnTo>
                  <a:lnTo>
                    <a:pt x="2476" y="13418"/>
                  </a:lnTo>
                  <a:lnTo>
                    <a:pt x="2441" y="13326"/>
                  </a:lnTo>
                  <a:lnTo>
                    <a:pt x="2406" y="13233"/>
                  </a:lnTo>
                  <a:lnTo>
                    <a:pt x="2374" y="13137"/>
                  </a:lnTo>
                  <a:lnTo>
                    <a:pt x="2342" y="13042"/>
                  </a:lnTo>
                  <a:lnTo>
                    <a:pt x="2313" y="12944"/>
                  </a:lnTo>
                  <a:lnTo>
                    <a:pt x="2286" y="12848"/>
                  </a:lnTo>
                  <a:lnTo>
                    <a:pt x="2261" y="12751"/>
                  </a:lnTo>
                  <a:lnTo>
                    <a:pt x="2240" y="12654"/>
                  </a:lnTo>
                  <a:lnTo>
                    <a:pt x="2222" y="12558"/>
                  </a:lnTo>
                  <a:lnTo>
                    <a:pt x="2207" y="12461"/>
                  </a:lnTo>
                  <a:lnTo>
                    <a:pt x="2196" y="12367"/>
                  </a:lnTo>
                  <a:lnTo>
                    <a:pt x="2189" y="12274"/>
                  </a:lnTo>
                  <a:lnTo>
                    <a:pt x="2187" y="12183"/>
                  </a:lnTo>
                  <a:lnTo>
                    <a:pt x="2193" y="11957"/>
                  </a:lnTo>
                  <a:lnTo>
                    <a:pt x="2212" y="11733"/>
                  </a:lnTo>
                  <a:lnTo>
                    <a:pt x="2242" y="11510"/>
                  </a:lnTo>
                  <a:lnTo>
                    <a:pt x="2282" y="11289"/>
                  </a:lnTo>
                  <a:lnTo>
                    <a:pt x="2333" y="11068"/>
                  </a:lnTo>
                  <a:lnTo>
                    <a:pt x="2391" y="10849"/>
                  </a:lnTo>
                  <a:lnTo>
                    <a:pt x="2458" y="10631"/>
                  </a:lnTo>
                  <a:lnTo>
                    <a:pt x="2533" y="10415"/>
                  </a:lnTo>
                  <a:lnTo>
                    <a:pt x="2614" y="10200"/>
                  </a:lnTo>
                  <a:lnTo>
                    <a:pt x="2701" y="9988"/>
                  </a:lnTo>
                  <a:lnTo>
                    <a:pt x="2792" y="9778"/>
                  </a:lnTo>
                  <a:lnTo>
                    <a:pt x="2887" y="9569"/>
                  </a:lnTo>
                  <a:lnTo>
                    <a:pt x="2986" y="9363"/>
                  </a:lnTo>
                  <a:lnTo>
                    <a:pt x="3087" y="9160"/>
                  </a:lnTo>
                  <a:lnTo>
                    <a:pt x="3190" y="8959"/>
                  </a:lnTo>
                  <a:lnTo>
                    <a:pt x="3294" y="8761"/>
                  </a:lnTo>
                  <a:lnTo>
                    <a:pt x="3499" y="8373"/>
                  </a:lnTo>
                  <a:lnTo>
                    <a:pt x="3699" y="7997"/>
                  </a:lnTo>
                  <a:lnTo>
                    <a:pt x="3795" y="7814"/>
                  </a:lnTo>
                  <a:lnTo>
                    <a:pt x="3886" y="7634"/>
                  </a:lnTo>
                  <a:lnTo>
                    <a:pt x="3973" y="7458"/>
                  </a:lnTo>
                  <a:lnTo>
                    <a:pt x="4054" y="7286"/>
                  </a:lnTo>
                  <a:lnTo>
                    <a:pt x="4128" y="7118"/>
                  </a:lnTo>
                  <a:lnTo>
                    <a:pt x="4195" y="6953"/>
                  </a:lnTo>
                  <a:lnTo>
                    <a:pt x="4254" y="6793"/>
                  </a:lnTo>
                  <a:lnTo>
                    <a:pt x="4304" y="6636"/>
                  </a:lnTo>
                  <a:lnTo>
                    <a:pt x="4345" y="6484"/>
                  </a:lnTo>
                  <a:lnTo>
                    <a:pt x="4374" y="6336"/>
                  </a:lnTo>
                  <a:lnTo>
                    <a:pt x="4393" y="6193"/>
                  </a:lnTo>
                  <a:lnTo>
                    <a:pt x="4400" y="6055"/>
                  </a:lnTo>
                  <a:lnTo>
                    <a:pt x="4398" y="6016"/>
                  </a:lnTo>
                  <a:lnTo>
                    <a:pt x="4394" y="5975"/>
                  </a:lnTo>
                  <a:lnTo>
                    <a:pt x="4388" y="5932"/>
                  </a:lnTo>
                  <a:lnTo>
                    <a:pt x="4380" y="5888"/>
                  </a:lnTo>
                  <a:lnTo>
                    <a:pt x="4369" y="5842"/>
                  </a:lnTo>
                  <a:lnTo>
                    <a:pt x="4356" y="5794"/>
                  </a:lnTo>
                  <a:lnTo>
                    <a:pt x="4341" y="5745"/>
                  </a:lnTo>
                  <a:lnTo>
                    <a:pt x="4324" y="5695"/>
                  </a:lnTo>
                  <a:lnTo>
                    <a:pt x="4306" y="5642"/>
                  </a:lnTo>
                  <a:lnTo>
                    <a:pt x="4286" y="5590"/>
                  </a:lnTo>
                  <a:lnTo>
                    <a:pt x="4264" y="5535"/>
                  </a:lnTo>
                  <a:lnTo>
                    <a:pt x="4241" y="5480"/>
                  </a:lnTo>
                  <a:lnTo>
                    <a:pt x="4216" y="5424"/>
                  </a:lnTo>
                  <a:lnTo>
                    <a:pt x="4191" y="5368"/>
                  </a:lnTo>
                  <a:lnTo>
                    <a:pt x="4164" y="5310"/>
                  </a:lnTo>
                  <a:lnTo>
                    <a:pt x="4135" y="5252"/>
                  </a:lnTo>
                  <a:lnTo>
                    <a:pt x="4106" y="5195"/>
                  </a:lnTo>
                  <a:lnTo>
                    <a:pt x="4077" y="5136"/>
                  </a:lnTo>
                  <a:lnTo>
                    <a:pt x="4046" y="5077"/>
                  </a:lnTo>
                  <a:lnTo>
                    <a:pt x="4015" y="5019"/>
                  </a:lnTo>
                  <a:lnTo>
                    <a:pt x="3950" y="4902"/>
                  </a:lnTo>
                  <a:lnTo>
                    <a:pt x="3885" y="4787"/>
                  </a:lnTo>
                  <a:lnTo>
                    <a:pt x="3819" y="4674"/>
                  </a:lnTo>
                  <a:lnTo>
                    <a:pt x="3753" y="4564"/>
                  </a:lnTo>
                  <a:lnTo>
                    <a:pt x="3688" y="4458"/>
                  </a:lnTo>
                  <a:lnTo>
                    <a:pt x="3625" y="4357"/>
                  </a:lnTo>
                  <a:lnTo>
                    <a:pt x="3525" y="4194"/>
                  </a:lnTo>
                  <a:lnTo>
                    <a:pt x="3432" y="4038"/>
                  </a:lnTo>
                  <a:lnTo>
                    <a:pt x="3347" y="3886"/>
                  </a:lnTo>
                  <a:lnTo>
                    <a:pt x="3270" y="3739"/>
                  </a:lnTo>
                  <a:lnTo>
                    <a:pt x="3202" y="3599"/>
                  </a:lnTo>
                  <a:lnTo>
                    <a:pt x="3141" y="3462"/>
                  </a:lnTo>
                  <a:lnTo>
                    <a:pt x="3089" y="3330"/>
                  </a:lnTo>
                  <a:lnTo>
                    <a:pt x="3049" y="3203"/>
                  </a:lnTo>
                  <a:lnTo>
                    <a:pt x="3016" y="3079"/>
                  </a:lnTo>
                  <a:lnTo>
                    <a:pt x="2994" y="2960"/>
                  </a:lnTo>
                  <a:lnTo>
                    <a:pt x="2983" y="2845"/>
                  </a:lnTo>
                  <a:lnTo>
                    <a:pt x="2981" y="2732"/>
                  </a:lnTo>
                  <a:lnTo>
                    <a:pt x="2992" y="2623"/>
                  </a:lnTo>
                  <a:lnTo>
                    <a:pt x="3014" y="2518"/>
                  </a:lnTo>
                  <a:lnTo>
                    <a:pt x="3048" y="2415"/>
                  </a:lnTo>
                  <a:lnTo>
                    <a:pt x="3093" y="2314"/>
                  </a:lnTo>
                  <a:lnTo>
                    <a:pt x="3150" y="2217"/>
                  </a:lnTo>
                  <a:lnTo>
                    <a:pt x="3222" y="2122"/>
                  </a:lnTo>
                  <a:lnTo>
                    <a:pt x="3305" y="2028"/>
                  </a:lnTo>
                  <a:lnTo>
                    <a:pt x="3403" y="1936"/>
                  </a:lnTo>
                  <a:lnTo>
                    <a:pt x="3514" y="1847"/>
                  </a:lnTo>
                  <a:lnTo>
                    <a:pt x="3639" y="1758"/>
                  </a:lnTo>
                  <a:lnTo>
                    <a:pt x="3778" y="1671"/>
                  </a:lnTo>
                  <a:lnTo>
                    <a:pt x="3933" y="1585"/>
                  </a:lnTo>
                  <a:lnTo>
                    <a:pt x="4103" y="1499"/>
                  </a:lnTo>
                  <a:lnTo>
                    <a:pt x="4287" y="1414"/>
                  </a:lnTo>
                  <a:lnTo>
                    <a:pt x="4489" y="1330"/>
                  </a:lnTo>
                  <a:lnTo>
                    <a:pt x="4706" y="1247"/>
                  </a:lnTo>
                  <a:lnTo>
                    <a:pt x="4939" y="1162"/>
                  </a:lnTo>
                  <a:lnTo>
                    <a:pt x="5191" y="1078"/>
                  </a:lnTo>
                  <a:lnTo>
                    <a:pt x="5458" y="992"/>
                  </a:lnTo>
                  <a:lnTo>
                    <a:pt x="5743" y="907"/>
                  </a:lnTo>
                  <a:lnTo>
                    <a:pt x="5757" y="847"/>
                  </a:lnTo>
                  <a:lnTo>
                    <a:pt x="5771" y="788"/>
                  </a:lnTo>
                  <a:lnTo>
                    <a:pt x="5785" y="729"/>
                  </a:lnTo>
                  <a:lnTo>
                    <a:pt x="5801" y="670"/>
                  </a:lnTo>
                  <a:lnTo>
                    <a:pt x="5818" y="613"/>
                  </a:lnTo>
                  <a:lnTo>
                    <a:pt x="5836" y="555"/>
                  </a:lnTo>
                  <a:lnTo>
                    <a:pt x="5854" y="497"/>
                  </a:lnTo>
                  <a:lnTo>
                    <a:pt x="5873" y="440"/>
                  </a:lnTo>
                  <a:lnTo>
                    <a:pt x="5893" y="383"/>
                  </a:lnTo>
                  <a:lnTo>
                    <a:pt x="5915" y="328"/>
                  </a:lnTo>
                  <a:lnTo>
                    <a:pt x="5937" y="272"/>
                  </a:lnTo>
                  <a:lnTo>
                    <a:pt x="5959" y="217"/>
                  </a:lnTo>
                  <a:lnTo>
                    <a:pt x="5983" y="162"/>
                  </a:lnTo>
                  <a:lnTo>
                    <a:pt x="6007" y="108"/>
                  </a:lnTo>
                  <a:lnTo>
                    <a:pt x="6033" y="53"/>
                  </a:lnTo>
                  <a:lnTo>
                    <a:pt x="6059" y="0"/>
                  </a:lnTo>
                  <a:lnTo>
                    <a:pt x="103" y="1470"/>
                  </a:lnTo>
                  <a:lnTo>
                    <a:pt x="161" y="1530"/>
                  </a:lnTo>
                  <a:lnTo>
                    <a:pt x="226" y="1602"/>
                  </a:lnTo>
                  <a:lnTo>
                    <a:pt x="300" y="1686"/>
                  </a:lnTo>
                  <a:lnTo>
                    <a:pt x="381" y="1781"/>
                  </a:lnTo>
                  <a:lnTo>
                    <a:pt x="468" y="1886"/>
                  </a:lnTo>
                  <a:lnTo>
                    <a:pt x="562" y="2001"/>
                  </a:lnTo>
                  <a:lnTo>
                    <a:pt x="661" y="2125"/>
                  </a:lnTo>
                  <a:lnTo>
                    <a:pt x="764" y="2257"/>
                  </a:lnTo>
                  <a:lnTo>
                    <a:pt x="871" y="2396"/>
                  </a:lnTo>
                  <a:lnTo>
                    <a:pt x="982" y="2543"/>
                  </a:lnTo>
                  <a:lnTo>
                    <a:pt x="1094" y="2696"/>
                  </a:lnTo>
                  <a:lnTo>
                    <a:pt x="1208" y="2854"/>
                  </a:lnTo>
                  <a:lnTo>
                    <a:pt x="1324" y="3017"/>
                  </a:lnTo>
                  <a:lnTo>
                    <a:pt x="1441" y="3184"/>
                  </a:lnTo>
                  <a:lnTo>
                    <a:pt x="1556" y="3355"/>
                  </a:lnTo>
                  <a:lnTo>
                    <a:pt x="1671" y="3529"/>
                  </a:lnTo>
                  <a:lnTo>
                    <a:pt x="1785" y="3705"/>
                  </a:lnTo>
                  <a:lnTo>
                    <a:pt x="1895" y="3882"/>
                  </a:lnTo>
                  <a:lnTo>
                    <a:pt x="2003" y="4060"/>
                  </a:lnTo>
                  <a:lnTo>
                    <a:pt x="2107" y="4237"/>
                  </a:lnTo>
                  <a:lnTo>
                    <a:pt x="2207" y="4415"/>
                  </a:lnTo>
                  <a:lnTo>
                    <a:pt x="2301" y="4591"/>
                  </a:lnTo>
                  <a:lnTo>
                    <a:pt x="2390" y="4765"/>
                  </a:lnTo>
                  <a:lnTo>
                    <a:pt x="2473" y="4936"/>
                  </a:lnTo>
                  <a:lnTo>
                    <a:pt x="2549" y="5104"/>
                  </a:lnTo>
                  <a:lnTo>
                    <a:pt x="2616" y="5267"/>
                  </a:lnTo>
                  <a:lnTo>
                    <a:pt x="2675" y="5426"/>
                  </a:lnTo>
                  <a:lnTo>
                    <a:pt x="2725" y="5580"/>
                  </a:lnTo>
                  <a:lnTo>
                    <a:pt x="2765" y="5727"/>
                  </a:lnTo>
                  <a:lnTo>
                    <a:pt x="2795" y="5869"/>
                  </a:lnTo>
                  <a:lnTo>
                    <a:pt x="2813" y="6002"/>
                  </a:lnTo>
                  <a:lnTo>
                    <a:pt x="2819" y="6126"/>
                  </a:lnTo>
                  <a:lnTo>
                    <a:pt x="2817" y="6187"/>
                  </a:lnTo>
                  <a:lnTo>
                    <a:pt x="2813" y="6250"/>
                  </a:lnTo>
                  <a:lnTo>
                    <a:pt x="2804" y="6313"/>
                  </a:lnTo>
                  <a:lnTo>
                    <a:pt x="2794" y="6378"/>
                  </a:lnTo>
                  <a:lnTo>
                    <a:pt x="2780" y="6443"/>
                  </a:lnTo>
                  <a:lnTo>
                    <a:pt x="2765" y="6509"/>
                  </a:lnTo>
                  <a:lnTo>
                    <a:pt x="2745" y="6576"/>
                  </a:lnTo>
                  <a:lnTo>
                    <a:pt x="2724" y="6644"/>
                  </a:lnTo>
                  <a:lnTo>
                    <a:pt x="2700" y="6712"/>
                  </a:lnTo>
                  <a:lnTo>
                    <a:pt x="2672" y="6782"/>
                  </a:lnTo>
                  <a:lnTo>
                    <a:pt x="2643" y="6852"/>
                  </a:lnTo>
                  <a:lnTo>
                    <a:pt x="2612" y="6925"/>
                  </a:lnTo>
                  <a:lnTo>
                    <a:pt x="2578" y="6997"/>
                  </a:lnTo>
                  <a:lnTo>
                    <a:pt x="2542" y="7069"/>
                  </a:lnTo>
                  <a:lnTo>
                    <a:pt x="2506" y="7144"/>
                  </a:lnTo>
                  <a:lnTo>
                    <a:pt x="2466" y="7219"/>
                  </a:lnTo>
                  <a:lnTo>
                    <a:pt x="2424" y="7295"/>
                  </a:lnTo>
                  <a:lnTo>
                    <a:pt x="2381" y="7371"/>
                  </a:lnTo>
                  <a:lnTo>
                    <a:pt x="2336" y="7449"/>
                  </a:lnTo>
                  <a:lnTo>
                    <a:pt x="2290" y="7527"/>
                  </a:lnTo>
                  <a:lnTo>
                    <a:pt x="2242" y="7606"/>
                  </a:lnTo>
                  <a:lnTo>
                    <a:pt x="2192" y="7685"/>
                  </a:lnTo>
                  <a:lnTo>
                    <a:pt x="2141" y="7766"/>
                  </a:lnTo>
                  <a:lnTo>
                    <a:pt x="2088" y="7848"/>
                  </a:lnTo>
                  <a:lnTo>
                    <a:pt x="1981" y="8013"/>
                  </a:lnTo>
                  <a:lnTo>
                    <a:pt x="1869" y="8182"/>
                  </a:lnTo>
                  <a:lnTo>
                    <a:pt x="1754" y="8354"/>
                  </a:lnTo>
                  <a:lnTo>
                    <a:pt x="1636" y="8529"/>
                  </a:lnTo>
                  <a:lnTo>
                    <a:pt x="1491" y="8744"/>
                  </a:lnTo>
                  <a:lnTo>
                    <a:pt x="1345" y="8962"/>
                  </a:lnTo>
                  <a:lnTo>
                    <a:pt x="1273" y="9072"/>
                  </a:lnTo>
                  <a:lnTo>
                    <a:pt x="1200" y="9183"/>
                  </a:lnTo>
                  <a:lnTo>
                    <a:pt x="1128" y="9294"/>
                  </a:lnTo>
                  <a:lnTo>
                    <a:pt x="1057" y="9406"/>
                  </a:lnTo>
                  <a:lnTo>
                    <a:pt x="986" y="9519"/>
                  </a:lnTo>
                  <a:lnTo>
                    <a:pt x="917" y="9632"/>
                  </a:lnTo>
                  <a:lnTo>
                    <a:pt x="849" y="9745"/>
                  </a:lnTo>
                  <a:lnTo>
                    <a:pt x="781" y="9860"/>
                  </a:lnTo>
                  <a:lnTo>
                    <a:pt x="715" y="9975"/>
                  </a:lnTo>
                  <a:lnTo>
                    <a:pt x="651" y="10089"/>
                  </a:lnTo>
                  <a:lnTo>
                    <a:pt x="590" y="10204"/>
                  </a:lnTo>
                  <a:lnTo>
                    <a:pt x="530" y="10321"/>
                  </a:lnTo>
                  <a:lnTo>
                    <a:pt x="472" y="10436"/>
                  </a:lnTo>
                  <a:lnTo>
                    <a:pt x="418" y="10552"/>
                  </a:lnTo>
                  <a:lnTo>
                    <a:pt x="364" y="10669"/>
                  </a:lnTo>
                  <a:lnTo>
                    <a:pt x="315" y="10785"/>
                  </a:lnTo>
                  <a:lnTo>
                    <a:pt x="268" y="10901"/>
                  </a:lnTo>
                  <a:lnTo>
                    <a:pt x="225" y="11018"/>
                  </a:lnTo>
                  <a:lnTo>
                    <a:pt x="184" y="11134"/>
                  </a:lnTo>
                  <a:lnTo>
                    <a:pt x="147" y="11250"/>
                  </a:lnTo>
                  <a:lnTo>
                    <a:pt x="114" y="11366"/>
                  </a:lnTo>
                  <a:lnTo>
                    <a:pt x="84" y="11483"/>
                  </a:lnTo>
                  <a:lnTo>
                    <a:pt x="59" y="11599"/>
                  </a:lnTo>
                  <a:lnTo>
                    <a:pt x="38" y="11715"/>
                  </a:lnTo>
                  <a:lnTo>
                    <a:pt x="22" y="11831"/>
                  </a:lnTo>
                  <a:lnTo>
                    <a:pt x="9" y="11946"/>
                  </a:lnTo>
                  <a:lnTo>
                    <a:pt x="2" y="12061"/>
                  </a:lnTo>
                  <a:lnTo>
                    <a:pt x="0" y="12175"/>
                  </a:lnTo>
                  <a:lnTo>
                    <a:pt x="2" y="12346"/>
                  </a:lnTo>
                  <a:lnTo>
                    <a:pt x="8" y="12513"/>
                  </a:lnTo>
                  <a:lnTo>
                    <a:pt x="18" y="12675"/>
                  </a:lnTo>
                  <a:lnTo>
                    <a:pt x="33" y="12834"/>
                  </a:lnTo>
                  <a:lnTo>
                    <a:pt x="51" y="12990"/>
                  </a:lnTo>
                  <a:lnTo>
                    <a:pt x="72" y="13141"/>
                  </a:lnTo>
                  <a:lnTo>
                    <a:pt x="96" y="13289"/>
                  </a:lnTo>
                  <a:lnTo>
                    <a:pt x="123" y="13433"/>
                  </a:lnTo>
                  <a:lnTo>
                    <a:pt x="153" y="13572"/>
                  </a:lnTo>
                  <a:lnTo>
                    <a:pt x="184" y="13707"/>
                  </a:lnTo>
                  <a:lnTo>
                    <a:pt x="218" y="13838"/>
                  </a:lnTo>
                  <a:lnTo>
                    <a:pt x="252" y="13964"/>
                  </a:lnTo>
                  <a:lnTo>
                    <a:pt x="289" y="14087"/>
                  </a:lnTo>
                  <a:lnTo>
                    <a:pt x="327" y="14204"/>
                  </a:lnTo>
                  <a:lnTo>
                    <a:pt x="365" y="14316"/>
                  </a:lnTo>
                  <a:lnTo>
                    <a:pt x="404" y="14424"/>
                  </a:lnTo>
                  <a:lnTo>
                    <a:pt x="444" y="14528"/>
                  </a:lnTo>
                  <a:lnTo>
                    <a:pt x="484" y="14626"/>
                  </a:lnTo>
                  <a:lnTo>
                    <a:pt x="524" y="14719"/>
                  </a:lnTo>
                  <a:lnTo>
                    <a:pt x="562" y="14807"/>
                  </a:lnTo>
                  <a:lnTo>
                    <a:pt x="600" y="14890"/>
                  </a:lnTo>
                  <a:lnTo>
                    <a:pt x="638" y="14968"/>
                  </a:lnTo>
                  <a:lnTo>
                    <a:pt x="675" y="15040"/>
                  </a:lnTo>
                  <a:lnTo>
                    <a:pt x="709" y="15107"/>
                  </a:lnTo>
                  <a:lnTo>
                    <a:pt x="742" y="15168"/>
                  </a:lnTo>
                  <a:lnTo>
                    <a:pt x="772" y="15224"/>
                  </a:lnTo>
                  <a:lnTo>
                    <a:pt x="801" y="15274"/>
                  </a:lnTo>
                  <a:lnTo>
                    <a:pt x="828" y="15319"/>
                  </a:lnTo>
                  <a:lnTo>
                    <a:pt x="871" y="15389"/>
                  </a:lnTo>
                  <a:lnTo>
                    <a:pt x="901" y="15435"/>
                  </a:lnTo>
                  <a:lnTo>
                    <a:pt x="10777" y="15435"/>
                  </a:lnTo>
                  <a:lnTo>
                    <a:pt x="10762" y="15353"/>
                  </a:lnTo>
                  <a:lnTo>
                    <a:pt x="10718" y="15121"/>
                  </a:lnTo>
                  <a:lnTo>
                    <a:pt x="10650" y="14755"/>
                  </a:lnTo>
                  <a:lnTo>
                    <a:pt x="10562" y="14277"/>
                  </a:lnTo>
                  <a:lnTo>
                    <a:pt x="10458" y="13705"/>
                  </a:lnTo>
                  <a:lnTo>
                    <a:pt x="10341" y="13059"/>
                  </a:lnTo>
                  <a:lnTo>
                    <a:pt x="10280" y="12713"/>
                  </a:lnTo>
                  <a:lnTo>
                    <a:pt x="10217" y="12357"/>
                  </a:lnTo>
                  <a:lnTo>
                    <a:pt x="10153" y="11991"/>
                  </a:lnTo>
                  <a:lnTo>
                    <a:pt x="10088" y="11618"/>
                  </a:lnTo>
                  <a:lnTo>
                    <a:pt x="10024" y="11242"/>
                  </a:lnTo>
                  <a:lnTo>
                    <a:pt x="9960" y="10862"/>
                  </a:lnTo>
                  <a:lnTo>
                    <a:pt x="9897" y="10484"/>
                  </a:lnTo>
                  <a:lnTo>
                    <a:pt x="9835" y="10109"/>
                  </a:lnTo>
                  <a:lnTo>
                    <a:pt x="9775" y="9739"/>
                  </a:lnTo>
                  <a:lnTo>
                    <a:pt x="9719" y="9377"/>
                  </a:lnTo>
                  <a:lnTo>
                    <a:pt x="9665" y="9025"/>
                  </a:lnTo>
                  <a:lnTo>
                    <a:pt x="9615" y="8685"/>
                  </a:lnTo>
                  <a:lnTo>
                    <a:pt x="9568" y="8360"/>
                  </a:lnTo>
                  <a:lnTo>
                    <a:pt x="9526" y="8052"/>
                  </a:lnTo>
                  <a:lnTo>
                    <a:pt x="9489" y="7764"/>
                  </a:lnTo>
                  <a:lnTo>
                    <a:pt x="9459" y="7498"/>
                  </a:lnTo>
                  <a:lnTo>
                    <a:pt x="9434" y="7256"/>
                  </a:lnTo>
                  <a:lnTo>
                    <a:pt x="9415" y="7041"/>
                  </a:lnTo>
                  <a:lnTo>
                    <a:pt x="9403" y="6856"/>
                  </a:lnTo>
                  <a:lnTo>
                    <a:pt x="9399" y="6702"/>
                  </a:lnTo>
                  <a:lnTo>
                    <a:pt x="9400" y="6650"/>
                  </a:lnTo>
                  <a:lnTo>
                    <a:pt x="9402" y="6600"/>
                  </a:lnTo>
                  <a:lnTo>
                    <a:pt x="9404" y="6551"/>
                  </a:lnTo>
                  <a:lnTo>
                    <a:pt x="9409" y="6503"/>
                  </a:lnTo>
                  <a:lnTo>
                    <a:pt x="9415" y="6455"/>
                  </a:lnTo>
                  <a:lnTo>
                    <a:pt x="9421" y="6409"/>
                  </a:lnTo>
                  <a:lnTo>
                    <a:pt x="9429" y="6365"/>
                  </a:lnTo>
                  <a:lnTo>
                    <a:pt x="9437" y="6321"/>
                  </a:lnTo>
                  <a:lnTo>
                    <a:pt x="9446" y="6278"/>
                  </a:lnTo>
                  <a:lnTo>
                    <a:pt x="9458" y="6236"/>
                  </a:lnTo>
                  <a:lnTo>
                    <a:pt x="9469" y="6195"/>
                  </a:lnTo>
                  <a:lnTo>
                    <a:pt x="9482" y="6155"/>
                  </a:lnTo>
                  <a:lnTo>
                    <a:pt x="9495" y="6116"/>
                  </a:lnTo>
                  <a:lnTo>
                    <a:pt x="9509" y="6077"/>
                  </a:lnTo>
                  <a:lnTo>
                    <a:pt x="9524" y="6039"/>
                  </a:lnTo>
                  <a:lnTo>
                    <a:pt x="9541" y="6002"/>
                  </a:lnTo>
                  <a:lnTo>
                    <a:pt x="9557" y="5965"/>
                  </a:lnTo>
                  <a:lnTo>
                    <a:pt x="9575" y="5929"/>
                  </a:lnTo>
                  <a:lnTo>
                    <a:pt x="9593" y="5894"/>
                  </a:lnTo>
                  <a:lnTo>
                    <a:pt x="9612" y="5859"/>
                  </a:lnTo>
                  <a:lnTo>
                    <a:pt x="9632" y="5825"/>
                  </a:lnTo>
                  <a:lnTo>
                    <a:pt x="9652" y="5791"/>
                  </a:lnTo>
                  <a:lnTo>
                    <a:pt x="9673" y="5758"/>
                  </a:lnTo>
                  <a:lnTo>
                    <a:pt x="9695" y="5724"/>
                  </a:lnTo>
                  <a:lnTo>
                    <a:pt x="9717" y="5691"/>
                  </a:lnTo>
                  <a:lnTo>
                    <a:pt x="9739" y="5659"/>
                  </a:lnTo>
                  <a:lnTo>
                    <a:pt x="9762" y="5627"/>
                  </a:lnTo>
                  <a:lnTo>
                    <a:pt x="9786" y="5595"/>
                  </a:lnTo>
                  <a:lnTo>
                    <a:pt x="9834" y="5531"/>
                  </a:lnTo>
                  <a:lnTo>
                    <a:pt x="9884" y="5468"/>
                  </a:lnTo>
                  <a:close/>
                </a:path>
              </a:pathLst>
            </a:custGeom>
            <a:solidFill>
              <a:srgbClr val="F1F5F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da-DK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13159" y="2470151"/>
            <a:ext cx="5993606" cy="5894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a-DK" dirty="0" smtClean="0"/>
              <a:t>Klik for at redigere teksttypografierne i masteren</a:t>
            </a:r>
          </a:p>
          <a:p>
            <a:pPr lvl="1"/>
            <a:r>
              <a:rPr lang="da-DK" dirty="0" smtClean="0"/>
              <a:t>Andet niveau</a:t>
            </a:r>
          </a:p>
          <a:p>
            <a:pPr lvl="2"/>
            <a:r>
              <a:rPr lang="da-DK" dirty="0" smtClean="0"/>
              <a:t>Tredje niveau</a:t>
            </a:r>
          </a:p>
          <a:p>
            <a:pPr lvl="3"/>
            <a:r>
              <a:rPr lang="da-DK" dirty="0" smtClean="0"/>
              <a:t>Fjerde niveau</a:t>
            </a:r>
          </a:p>
          <a:p>
            <a:pPr lvl="4"/>
            <a:r>
              <a:rPr lang="da-DK" dirty="0" smtClean="0"/>
              <a:t>Femte nivea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429" y="246543"/>
            <a:ext cx="1647292" cy="652272"/>
          </a:xfrm>
          <a:prstGeom prst="rect">
            <a:avLst/>
          </a:prstGeom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13000" y="898815"/>
            <a:ext cx="5993607" cy="979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da-DK" dirty="0" smtClean="0"/>
              <a:t>Klik for at redigere titeltypografi i masteren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13159" y="8903689"/>
            <a:ext cx="5292105" cy="20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bg1"/>
                </a:solidFill>
                <a:latin typeface="+mn-lt"/>
              </a:defRPr>
            </a:lvl1pPr>
          </a:lstStyle>
          <a:p>
            <a:fld id="{15AB929E-5BD6-476C-93DA-841817A97D7F}" type="datetime1">
              <a:rPr lang="da-DK" smtClean="0"/>
              <a:t>23-08-2017</a:t>
            </a:fld>
            <a:endParaRPr lang="da-DK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13160" y="8568767"/>
            <a:ext cx="5292104" cy="227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chemeClr val="accent1"/>
                </a:solidFill>
                <a:latin typeface="+mn-lt"/>
              </a:defRPr>
            </a:lvl1pPr>
          </a:lstStyle>
          <a:p>
            <a:r>
              <a:rPr lang="da-DK" dirty="0" smtClean="0"/>
              <a:t>Erhvervsskolen Nordsjælland • </a:t>
            </a:r>
            <a:r>
              <a:rPr lang="da-DK" dirty="0" err="1" smtClean="0"/>
              <a:t>Milnersvej</a:t>
            </a:r>
            <a:r>
              <a:rPr lang="da-DK" dirty="0" smtClean="0"/>
              <a:t> 48 • 3400 Hillerød • telefon 4829 0000 • info@esnord.dk • www.esnord.dk</a:t>
            </a:r>
            <a:endParaRPr lang="da-DK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94518" y="8569611"/>
            <a:ext cx="216694" cy="226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800">
                <a:solidFill>
                  <a:schemeClr val="accent1"/>
                </a:solidFill>
                <a:latin typeface="+mn-lt"/>
              </a:defRPr>
            </a:lvl1pPr>
          </a:lstStyle>
          <a:p>
            <a:fld id="{E4B94306-E576-441E-9544-5360C66C873C}" type="slidenum">
              <a:rPr lang="da-DK" smtClean="0"/>
              <a:pPr/>
              <a:t>‹nr.›</a:t>
            </a:fld>
            <a:endParaRPr lang="da-DK" dirty="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148233" y="2032000"/>
            <a:ext cx="6561534" cy="239184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da-DK" dirty="0">
              <a:latin typeface="Verdana" pitchFamily="34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148500" y="8485717"/>
            <a:ext cx="6561000" cy="2328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da-DK" dirty="0">
              <a:latin typeface="Verdan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</p:sldLayoutIdLst>
  <p:timing>
    <p:tnLst>
      <p:par>
        <p:cTn id="1" dur="indefinite" restart="never" nodeType="tmRoot"/>
      </p:par>
    </p:tnLst>
  </p:timing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Verdana" pitchFamily="34" charset="0"/>
        </a:defRPr>
      </a:lvl9pPr>
    </p:titleStyle>
    <p:bodyStyle>
      <a:lvl1pPr marL="268288" indent="-268288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538163" indent="-269875" algn="l" rtl="0" eaLnBrk="1" fontAlgn="base" hangingPunct="1">
        <a:spcBef>
          <a:spcPct val="20000"/>
        </a:spcBef>
        <a:spcAft>
          <a:spcPct val="0"/>
        </a:spcAft>
        <a:buChar char="–"/>
        <a:defRPr sz="1800">
          <a:solidFill>
            <a:schemeClr val="tx1"/>
          </a:solidFill>
          <a:latin typeface="+mn-lt"/>
        </a:defRPr>
      </a:lvl2pPr>
      <a:lvl3pPr marL="779463" indent="-2413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012825" indent="-233363" algn="l" rtl="0" eaLnBrk="1" fontAlgn="base" hangingPunct="1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1192213" indent="-169863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dirty="0" smtClean="0"/>
              <a:t>Erhvervsskolen Nordsjælland • </a:t>
            </a:r>
            <a:r>
              <a:rPr lang="da-DK" dirty="0" err="1" smtClean="0"/>
              <a:t>Milnersvej</a:t>
            </a:r>
            <a:r>
              <a:rPr lang="da-DK" dirty="0" smtClean="0"/>
              <a:t> 48 • 3400 Hillerød • telefon 4829 0000 • info@esnord.dk • www.esnord.dk</a:t>
            </a:r>
            <a:endParaRPr lang="da-DK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8F4C67-41C1-46AA-9100-6EB6E791C1B0}" type="slidenum">
              <a:rPr lang="da-DK"/>
              <a:pPr/>
              <a:t>1</a:t>
            </a:fld>
            <a:endParaRPr lang="da-DK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da-DK" dirty="0" smtClean="0"/>
              <a:t>Vektorprodukt</a:t>
            </a:r>
            <a:br>
              <a:rPr lang="da-DK" dirty="0" smtClean="0"/>
            </a:br>
            <a:r>
              <a:rPr lang="da-DK" sz="1400" dirty="0" smtClean="0"/>
              <a:t>(Krydsprodukt)</a:t>
            </a:r>
            <a:endParaRPr lang="da-DK" sz="14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da-DK" dirty="0" smtClean="0"/>
              <a:t>Egne illustrationer…</a:t>
            </a:r>
            <a:endParaRPr lang="da-DK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339" y="6228184"/>
            <a:ext cx="2917486" cy="2238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Vektorprodukt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atet at et vektorprodukt er –</a:t>
            </a:r>
            <a:b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 vektor.</a:t>
            </a:r>
          </a:p>
          <a:p>
            <a:endParaRPr lang="da-DK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atvektoren vil følge et </a:t>
            </a:r>
            <a:r>
              <a:rPr lang="da-DK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øjresystem</a:t>
            </a:r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Man kan vælge bogens forklaring og sige at hvis man følger retningen FRA vektor a TIL vektor b med højre hånds fingre, så vil </a:t>
            </a:r>
            <a:r>
              <a:rPr lang="da-DK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xb</a:t>
            </a:r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gge i tommelfingerens retning.</a:t>
            </a:r>
          </a:p>
          <a:p>
            <a:pPr marL="0" indent="0">
              <a:buNone/>
            </a:pPr>
            <a:endParaRPr lang="da-DK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 kan også lade a være tommelfingeren, b være pegefingeren. Så vil langfingeren være resultatvektoren. Dette er fuldstændig analogt til huskereglen om koordinatakser i rummet.</a:t>
            </a:r>
            <a:endParaRPr lang="da-DK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noProof="0" dirty="0" smtClean="0"/>
              <a:t>Erhvervsskolen Nordsjælland • </a:t>
            </a:r>
            <a:r>
              <a:rPr lang="da-DK" noProof="0" dirty="0" err="1" smtClean="0"/>
              <a:t>Milnersvej</a:t>
            </a:r>
            <a:r>
              <a:rPr lang="da-DK" noProof="0" dirty="0" smtClean="0"/>
              <a:t> 48 • 3400 Hillerød • telefon 4829 0000 • info@esnord.dk • www.esnord.dk</a:t>
            </a:r>
            <a:endParaRPr lang="da-DK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FEEE4-03DD-47E9-9BA9-08FECBE4A7FA}" type="slidenum">
              <a:rPr lang="da-DK" noProof="0" smtClean="0"/>
              <a:pPr/>
              <a:t>2</a:t>
            </a:fld>
            <a:endParaRPr lang="da-DK" noProof="0"/>
          </a:p>
        </p:txBody>
      </p:sp>
    </p:spTree>
    <p:extLst>
      <p:ext uri="{BB962C8B-B14F-4D97-AF65-F5344CB8AC3E}">
        <p14:creationId xmlns:p14="http://schemas.microsoft.com/office/powerpoint/2010/main" val="3559644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/>
              <a:t>Vektorprodukt</a:t>
            </a:r>
            <a:endParaRPr lang="da-DK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99" name="Pladsholder til indhold 2098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da-DK" dirty="0" smtClean="0"/>
              </a:p>
              <a:p>
                <a:pPr marL="0" indent="0">
                  <a:buNone/>
                </a:pPr>
                <a:endParaRPr lang="da-DK" dirty="0"/>
              </a:p>
              <a:p>
                <a:pPr marL="0" indent="0">
                  <a:buNone/>
                </a:pPr>
                <a:endParaRPr lang="da-DK" dirty="0" smtClean="0"/>
              </a:p>
              <a:p>
                <a:pPr marL="0" indent="0">
                  <a:buNone/>
                </a:pPr>
                <a:endParaRPr lang="da-DK" dirty="0"/>
              </a:p>
              <a:p>
                <a:pPr marL="0" indent="0">
                  <a:buNone/>
                </a:pPr>
                <a:endParaRPr lang="da-DK" dirty="0" smtClean="0"/>
              </a:p>
              <a:p>
                <a:pPr marL="0" indent="0">
                  <a:buNone/>
                </a:pPr>
                <a:endParaRPr lang="da-DK" dirty="0"/>
              </a:p>
              <a:p>
                <a:pPr marL="0" indent="0">
                  <a:buNone/>
                </a:pPr>
                <a:endParaRPr lang="da-DK" dirty="0" smtClean="0"/>
              </a:p>
              <a:p>
                <a:pPr marL="0" indent="0">
                  <a:buNone/>
                </a:pPr>
                <a:endParaRPr lang="da-DK" dirty="0"/>
              </a:p>
              <a:p>
                <a:pPr marL="0" indent="0">
                  <a:buNone/>
                </a:pPr>
                <a:endParaRPr lang="da-DK" dirty="0" smtClean="0"/>
              </a:p>
              <a:p>
                <a:pPr marL="0" indent="0">
                  <a:buNone/>
                </a:pPr>
                <a:endParaRPr lang="da-DK" dirty="0"/>
              </a:p>
              <a:p>
                <a:pPr marL="0" indent="0">
                  <a:buNone/>
                </a:pPr>
                <a:r>
                  <a:rPr lang="da-DK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tion:</a:t>
                </a:r>
                <a:r>
                  <a:rPr lang="da-DK" dirty="0" smtClean="0"/>
                  <a:t> </a:t>
                </a:r>
                <a14:m>
                  <m:oMath xmlns:m="http://schemas.openxmlformats.org/officeDocument/2006/math">
                    <m:r>
                      <a:rPr lang="da-DK" b="0" i="0" smtClean="0">
                        <a:latin typeface="Cambria Math"/>
                      </a:rPr>
                      <m:t> </m:t>
                    </m:r>
                    <m:r>
                      <a:rPr lang="da-DK" b="0" i="1" smtClean="0">
                        <a:latin typeface="Cambria Math"/>
                      </a:rPr>
                      <m:t>𝐴</m:t>
                    </m:r>
                    <m:r>
                      <a:rPr lang="da-DK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da-DK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da-DK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da-DK" i="1">
                                <a:latin typeface="Cambria Math"/>
                              </a:rPr>
                              <m:t>𝑎</m:t>
                            </m:r>
                          </m:e>
                        </m:acc>
                        <m:r>
                          <a:rPr lang="da-DK" b="0" i="1" smtClean="0">
                            <a:latin typeface="Cambria Math"/>
                            <a:ea typeface="Cambria Math"/>
                          </a:rPr>
                          <m:t>×</m:t>
                        </m:r>
                        <m:acc>
                          <m:accPr>
                            <m:chr m:val="⃗"/>
                            <m:ctrlPr>
                              <a:rPr lang="da-DK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da-DK" i="1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da-DK" b="0" i="1" smtClean="0"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da-DK" b="0" i="1" smtClean="0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da-DK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da-DK" b="0" i="1" smtClean="0">
                                <a:latin typeface="Cambria Math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da-DK" b="0" i="1" smtClean="0">
                        <a:latin typeface="Cambria Math"/>
                        <a:ea typeface="Cambria Math"/>
                      </a:rPr>
                      <m:t>∙</m:t>
                    </m:r>
                    <m:d>
                      <m:dPr>
                        <m:begChr m:val="|"/>
                        <m:endChr m:val="|"/>
                        <m:ctrlPr>
                          <a:rPr lang="da-DK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da-DK" b="0" i="1" smtClean="0"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da-DK" b="0" i="1" smtClean="0">
                                <a:latin typeface="Cambria Math"/>
                                <a:ea typeface="Cambria Math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da-DK" b="0" i="1" smtClean="0"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nor/>
                      </m:rPr>
                      <a:rPr lang="da-DK" b="0" i="0" smtClean="0">
                        <a:latin typeface="Cambria Math"/>
                        <a:ea typeface="Cambria Math"/>
                      </a:rPr>
                      <m:t>sin</m:t>
                    </m:r>
                    <m:d>
                      <m:dPr>
                        <m:ctrlPr>
                          <a:rPr lang="da-DK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da-DK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</m:d>
                  </m:oMath>
                </a14:m>
                <a:r>
                  <a:rPr lang="da-DK" dirty="0" smtClean="0"/>
                  <a:t/>
                </a:r>
                <a:br>
                  <a:rPr lang="da-DK" dirty="0" smtClean="0"/>
                </a:br>
                <a:r>
                  <a:rPr lang="da-DK" dirty="0" smtClean="0"/>
                  <a:t/>
                </a:r>
                <a:br>
                  <a:rPr lang="da-DK" dirty="0" smtClean="0"/>
                </a:br>
                <a:r>
                  <a:rPr lang="da-DK" dirty="0" smtClean="0"/>
                  <a:t/>
                </a:r>
                <a:br>
                  <a:rPr lang="da-DK" dirty="0" smtClean="0"/>
                </a:br>
                <a:r>
                  <a:rPr lang="da-DK" dirty="0" smtClean="0"/>
                  <a:t/>
                </a:r>
                <a:br>
                  <a:rPr lang="da-DK" dirty="0" smtClean="0"/>
                </a:br>
                <a:endParaRPr lang="da-DK" dirty="0"/>
              </a:p>
            </p:txBody>
          </p:sp>
        </mc:Choice>
        <mc:Fallback xmlns="">
          <p:sp>
            <p:nvSpPr>
              <p:cNvPr id="2099" name="Pladsholder til indhold 2098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43"/>
                </a:stretch>
              </a:blipFill>
            </p:spPr>
            <p:txBody>
              <a:bodyPr/>
              <a:lstStyle/>
              <a:p>
                <a:r>
                  <a:rPr lang="da-D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Erhvervsskolen Nordsjælland • Milnersvej 48 • 3400 Hillerød • telefon 4829 0000 • info@esnord.dk • www.esnord.dk</a:t>
            </a:r>
            <a:endParaRPr lang="da-DK" dirty="0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FEEE4-03DD-47E9-9BA9-08FECBE4A7FA}" type="slidenum">
              <a:rPr lang="da-DK" noProof="0" smtClean="0"/>
              <a:pPr/>
              <a:t>3</a:t>
            </a:fld>
            <a:endParaRPr lang="da-DK" noProof="0"/>
          </a:p>
        </p:txBody>
      </p:sp>
      <p:pic>
        <p:nvPicPr>
          <p:cNvPr id="2098" name="Billede 209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074" t="10521" r="54125" b="69271"/>
          <a:stretch/>
        </p:blipFill>
        <p:spPr>
          <a:xfrm>
            <a:off x="1355998" y="2771800"/>
            <a:ext cx="2142424" cy="2808312"/>
          </a:xfrm>
          <a:prstGeom prst="rect">
            <a:avLst/>
          </a:prstGeom>
        </p:spPr>
      </p:pic>
      <p:sp>
        <p:nvSpPr>
          <p:cNvPr id="2100" name="Rektangel 2099"/>
          <p:cNvSpPr/>
          <p:nvPr/>
        </p:nvSpPr>
        <p:spPr>
          <a:xfrm>
            <a:off x="1700808" y="6084168"/>
            <a:ext cx="3384376" cy="504056"/>
          </a:xfrm>
          <a:prstGeom prst="rect">
            <a:avLst/>
          </a:prstGeom>
          <a:noFill/>
          <a:ln>
            <a:solidFill>
              <a:srgbClr val="0A28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a-DK" dirty="0" smtClean="0"/>
          </a:p>
        </p:txBody>
      </p:sp>
    </p:spTree>
    <p:extLst>
      <p:ext uri="{BB962C8B-B14F-4D97-AF65-F5344CB8AC3E}">
        <p14:creationId xmlns:p14="http://schemas.microsoft.com/office/powerpoint/2010/main" val="314517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Vektorprodukt</a:t>
            </a:r>
            <a:endParaRPr lang="da-DK" sz="1600" dirty="0"/>
          </a:p>
        </p:txBody>
      </p:sp>
      <p:pic>
        <p:nvPicPr>
          <p:cNvPr id="6" name="Pladsholder til indhold 5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07" t="34366" r="51486" b="47859"/>
          <a:stretch/>
        </p:blipFill>
        <p:spPr>
          <a:xfrm>
            <a:off x="908720" y="2915816"/>
            <a:ext cx="2592288" cy="2458204"/>
          </a:xfrm>
        </p:spPr>
      </p:pic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Erhvervsskolen Nordsjælland • Milnersvej 48 • 3400 Hillerød • telefon 4829 0000 • info@esnord.dk • www.esnord.dk</a:t>
            </a:r>
            <a:endParaRPr lang="da-DK" dirty="0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FEEE4-03DD-47E9-9BA9-08FECBE4A7FA}" type="slidenum">
              <a:rPr lang="da-DK" noProof="0" smtClean="0"/>
              <a:pPr/>
              <a:t>4</a:t>
            </a:fld>
            <a:endParaRPr lang="da-DK" noProof="0"/>
          </a:p>
        </p:txBody>
      </p:sp>
    </p:spTree>
    <p:extLst>
      <p:ext uri="{BB962C8B-B14F-4D97-AF65-F5344CB8AC3E}">
        <p14:creationId xmlns:p14="http://schemas.microsoft.com/office/powerpoint/2010/main" val="2519080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Vektorprodukt</a:t>
            </a:r>
            <a:endParaRPr lang="da-DK" sz="1600" dirty="0"/>
          </a:p>
        </p:txBody>
      </p:sp>
      <p:pic>
        <p:nvPicPr>
          <p:cNvPr id="6" name="Pladsholder til indhold 5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78" t="35982" r="12867" b="48828"/>
          <a:stretch/>
        </p:blipFill>
        <p:spPr>
          <a:xfrm>
            <a:off x="404664" y="2699792"/>
            <a:ext cx="5984324" cy="2016224"/>
          </a:xfrm>
        </p:spPr>
      </p:pic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Erhvervsskolen Nordsjælland • Milnersvej 48 • 3400 Hillerød • telefon 4829 0000 • info@esnord.dk • www.esnord.dk</a:t>
            </a:r>
            <a:endParaRPr lang="da-DK" dirty="0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FEEE4-03DD-47E9-9BA9-08FECBE4A7FA}" type="slidenum">
              <a:rPr lang="da-DK" noProof="0" smtClean="0"/>
              <a:pPr/>
              <a:t>5</a:t>
            </a:fld>
            <a:endParaRPr lang="da-DK" noProof="0"/>
          </a:p>
        </p:txBody>
      </p:sp>
    </p:spTree>
    <p:extLst>
      <p:ext uri="{BB962C8B-B14F-4D97-AF65-F5344CB8AC3E}">
        <p14:creationId xmlns:p14="http://schemas.microsoft.com/office/powerpoint/2010/main" val="146654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Vektorprodukt</a:t>
            </a:r>
            <a:endParaRPr lang="da-DK" dirty="0"/>
          </a:p>
        </p:txBody>
      </p:sp>
      <p:pic>
        <p:nvPicPr>
          <p:cNvPr id="6" name="Pladsholder til indhold 5"/>
          <p:cNvPicPr>
            <a:picLocks noGrp="1" noChangeAspect="1"/>
          </p:cNvPicPr>
          <p:nvPr>
            <p:ph idx="1"/>
          </p:nvPr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51" t="36855" r="17665" b="37528"/>
          <a:stretch/>
        </p:blipFill>
        <p:spPr>
          <a:xfrm>
            <a:off x="476672" y="2339752"/>
            <a:ext cx="5383632" cy="3048000"/>
          </a:xfrm>
        </p:spPr>
      </p:pic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Erhvervsskolen Nordsjælland • Milnersvej 48 • 3400 Hillerød • telefon 4829 0000 • info@esnord.dk • www.esnord.dk</a:t>
            </a:r>
            <a:endParaRPr lang="da-DK" dirty="0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FEEE4-03DD-47E9-9BA9-08FECBE4A7FA}" type="slidenum">
              <a:rPr lang="da-DK" noProof="0" smtClean="0"/>
              <a:pPr/>
              <a:t>6</a:t>
            </a:fld>
            <a:endParaRPr lang="da-DK" noProof="0"/>
          </a:p>
        </p:txBody>
      </p:sp>
      <p:sp>
        <p:nvSpPr>
          <p:cNvPr id="7" name="Tekstboks 6"/>
          <p:cNvSpPr txBox="1"/>
          <p:nvPr/>
        </p:nvSpPr>
        <p:spPr>
          <a:xfrm>
            <a:off x="992560" y="5580112"/>
            <a:ext cx="4752528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p:</a:t>
            </a:r>
          </a:p>
          <a:p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nklen kan ofte med fordel findes ved at benytte </a:t>
            </a:r>
            <a:r>
              <a:rPr lang="da-DK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kalarproduktet</a:t>
            </a:r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llem de to </a:t>
            </a:r>
            <a:r>
              <a:rPr lang="da-DK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</a:t>
            </a:r>
            <a:r>
              <a:rPr lang="da-D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vektorer. 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946864"/>
              </p:ext>
            </p:extLst>
          </p:nvPr>
        </p:nvGraphicFramePr>
        <p:xfrm>
          <a:off x="836712" y="6588224"/>
          <a:ext cx="4812676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4" imgW="3136680" imgH="1079280" progId="Equation.DSMT4">
                  <p:embed/>
                </p:oleObj>
              </mc:Choice>
              <mc:Fallback>
                <p:oleObj name="Equation" r:id="rId4" imgW="31366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6712" y="6588224"/>
                        <a:ext cx="4812676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2222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Vektorprodukt</a:t>
            </a:r>
            <a:endParaRPr lang="da-DK" dirty="0"/>
          </a:p>
        </p:txBody>
      </p:sp>
      <p:sp>
        <p:nvSpPr>
          <p:cNvPr id="4" name="Pladsholder til sidefod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a-DK" smtClean="0"/>
              <a:t>Erhvervsskolen Nordsjælland • Milnersvej 48 • 3400 Hillerød • telefon 4829 0000 • info@esnord.dk • www.esnord.dk</a:t>
            </a:r>
            <a:endParaRPr lang="da-DK" dirty="0"/>
          </a:p>
        </p:txBody>
      </p:sp>
      <p:sp>
        <p:nvSpPr>
          <p:cNvPr id="5" name="Pladsholder til dias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5FEEE4-03DD-47E9-9BA9-08FECBE4A7FA}" type="slidenum">
              <a:rPr lang="da-DK" noProof="0" smtClean="0"/>
              <a:pPr/>
              <a:t>7</a:t>
            </a:fld>
            <a:endParaRPr lang="da-DK" noProof="0"/>
          </a:p>
        </p:txBody>
      </p:sp>
      <p:pic>
        <p:nvPicPr>
          <p:cNvPr id="8" name="Pladsholder til indhold 7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24" t="2531" r="36632" b="43658"/>
          <a:stretch/>
        </p:blipFill>
        <p:spPr>
          <a:xfrm>
            <a:off x="836712" y="2339752"/>
            <a:ext cx="4032448" cy="6131531"/>
          </a:xfrm>
        </p:spPr>
      </p:pic>
    </p:spTree>
    <p:extLst>
      <p:ext uri="{BB962C8B-B14F-4D97-AF65-F5344CB8AC3E}">
        <p14:creationId xmlns:p14="http://schemas.microsoft.com/office/powerpoint/2010/main" val="3273967936"/>
      </p:ext>
    </p:extLst>
  </p:cSld>
  <p:clrMapOvr>
    <a:masterClrMapping/>
  </p:clrMapOvr>
</p:sld>
</file>

<file path=ppt/theme/theme1.xml><?xml version="1.0" encoding="utf-8"?>
<a:theme xmlns:a="http://schemas.openxmlformats.org/drawingml/2006/main" name="Blank">
  <a:themeElements>
    <a:clrScheme name="Erhvervsskolan Nordsjælland">
      <a:dk1>
        <a:srgbClr val="000000"/>
      </a:dk1>
      <a:lt1>
        <a:srgbClr val="FFFFFF"/>
      </a:lt1>
      <a:dk2>
        <a:srgbClr val="EC6225"/>
      </a:dk2>
      <a:lt2>
        <a:srgbClr val="D9C9B7"/>
      </a:lt2>
      <a:accent1>
        <a:srgbClr val="003B79"/>
      </a:accent1>
      <a:accent2>
        <a:srgbClr val="5AA1D3"/>
      </a:accent2>
      <a:accent3>
        <a:srgbClr val="B1B3B4"/>
      </a:accent3>
      <a:accent4>
        <a:srgbClr val="E60000"/>
      </a:accent4>
      <a:accent5>
        <a:srgbClr val="FFD91F"/>
      </a:accent5>
      <a:accent6>
        <a:srgbClr val="57AB27"/>
      </a:accent6>
      <a:hlink>
        <a:srgbClr val="5AA1D3"/>
      </a:hlink>
      <a:folHlink>
        <a:srgbClr val="B1B3B4"/>
      </a:folHlink>
    </a:clrScheme>
    <a:fontScheme name="Verdana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dirty="0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2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lIns="0" tIns="0" rIns="0" bIns="0" rtlCol="0">
        <a:spAutoFit/>
      </a:bodyPr>
      <a:lstStyle>
        <a:defPPr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315</TotalTime>
  <Words>172</Words>
  <Application>Microsoft Office PowerPoint</Application>
  <PresentationFormat>Skærmshow (4:3)</PresentationFormat>
  <Paragraphs>40</Paragraphs>
  <Slides>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Integrerede OLE-servere</vt:lpstr>
      </vt:variant>
      <vt:variant>
        <vt:i4>1</vt:i4>
      </vt:variant>
      <vt:variant>
        <vt:lpstr>Diastitler</vt:lpstr>
      </vt:variant>
      <vt:variant>
        <vt:i4>7</vt:i4>
      </vt:variant>
    </vt:vector>
  </HeadingPairs>
  <TitlesOfParts>
    <vt:vector size="9" baseType="lpstr">
      <vt:lpstr>Blank</vt:lpstr>
      <vt:lpstr>Equation</vt:lpstr>
      <vt:lpstr>Vektorprodukt (Krydsprodukt)</vt:lpstr>
      <vt:lpstr>Vektorprodukt</vt:lpstr>
      <vt:lpstr>Vektorprodukt</vt:lpstr>
      <vt:lpstr>Vektorprodukt</vt:lpstr>
      <vt:lpstr>Vektorprodukt</vt:lpstr>
      <vt:lpstr>Vektorprodukt</vt:lpstr>
      <vt:lpstr>Vektorprodukt</vt:lpstr>
    </vt:vector>
  </TitlesOfParts>
  <Company>Teknisk Erhvervsskole Cen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vis for længdeformlen i rummet</dc:title>
  <dc:creator>Michel Mandix - ESN</dc:creator>
  <cp:lastModifiedBy>Michel Mandix - Esnord</cp:lastModifiedBy>
  <cp:revision>20</cp:revision>
  <dcterms:created xsi:type="dcterms:W3CDTF">2013-08-19T07:28:32Z</dcterms:created>
  <dcterms:modified xsi:type="dcterms:W3CDTF">2017-08-23T09:26:5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reated by">
    <vt:lpwstr>www.skabelondesign.dk</vt:lpwstr>
  </property>
</Properties>
</file>